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8D839C" w14:textId="75D26738" w:rsidR="0045681E" w:rsidRPr="0045681E" w:rsidRDefault="0045681E" w:rsidP="0045681E">
      <w:pPr>
        <w:pBdr>
          <w:top w:val="single" w:sz="4" w:space="1" w:color="auto"/>
          <w:left w:val="single" w:sz="4" w:space="4" w:color="auto"/>
          <w:bottom w:val="single" w:sz="4" w:space="1" w:color="auto"/>
          <w:right w:val="single" w:sz="4" w:space="4" w:color="auto"/>
        </w:pBdr>
        <w:rPr>
          <w:b/>
          <w:bCs/>
        </w:rPr>
      </w:pPr>
      <w:r w:rsidRPr="0045681E">
        <w:rPr>
          <w:b/>
          <w:bCs/>
        </w:rPr>
        <w:t>Bac septembre 2025 Métropole Jour 2</w:t>
      </w:r>
      <w:r w:rsidRPr="0045681E">
        <w:rPr>
          <w:b/>
          <w:bCs/>
        </w:rPr>
        <w:tab/>
      </w:r>
      <w:r w:rsidRPr="0045681E">
        <w:rPr>
          <w:b/>
          <w:bCs/>
        </w:rPr>
        <w:tab/>
      </w:r>
      <w:r w:rsidRPr="0045681E">
        <w:rPr>
          <w:b/>
          <w:bCs/>
        </w:rPr>
        <w:tab/>
      </w:r>
      <w:r w:rsidRPr="0045681E">
        <w:rPr>
          <w:b/>
          <w:bCs/>
        </w:rPr>
        <w:tab/>
      </w:r>
      <w:hyperlink r:id="rId7" w:history="1">
        <w:r w:rsidRPr="0045681E">
          <w:rPr>
            <w:rStyle w:val="Lienhypertexte"/>
            <w:b/>
            <w:bCs/>
          </w:rPr>
          <w:t>https://www.labolycee.org</w:t>
        </w:r>
      </w:hyperlink>
      <w:r w:rsidRPr="0045681E">
        <w:rPr>
          <w:b/>
          <w:bCs/>
        </w:rPr>
        <w:t xml:space="preserve"> </w:t>
      </w:r>
    </w:p>
    <w:p w14:paraId="68848F86" w14:textId="6DC1F2D3" w:rsidR="009D2D45" w:rsidRPr="0045681E" w:rsidRDefault="001F66CA" w:rsidP="0045681E">
      <w:pPr>
        <w:pBdr>
          <w:top w:val="single" w:sz="4" w:space="1" w:color="auto"/>
          <w:left w:val="single" w:sz="4" w:space="4" w:color="auto"/>
          <w:bottom w:val="single" w:sz="4" w:space="1" w:color="auto"/>
          <w:right w:val="single" w:sz="4" w:space="4" w:color="auto"/>
        </w:pBdr>
        <w:jc w:val="center"/>
        <w:rPr>
          <w:b/>
          <w:bCs/>
        </w:rPr>
      </w:pPr>
      <w:r w:rsidRPr="0045681E">
        <w:rPr>
          <w:b/>
          <w:bCs/>
        </w:rPr>
        <w:t>Exercice 2 - La couleur des scarabées (5 points)</w:t>
      </w:r>
    </w:p>
    <w:p w14:paraId="6A80FC4F" w14:textId="77777777" w:rsidR="0042549B" w:rsidRDefault="0042549B" w:rsidP="0045681E"/>
    <w:p w14:paraId="4082E4F7" w14:textId="7AAA18A9" w:rsidR="009D2D45" w:rsidRDefault="001F66CA" w:rsidP="0045681E">
      <w:r>
        <w:t>Les scarabées ont des carapaces constituées de nanostructures. Ces dernières, lorsqu’elles sont éclairées, créent des interférences lumineuses qui donnent à ces insectes des couleurs variées. Dans cet exercice, on se propose d’étudier ce phénomène.</w:t>
      </w:r>
    </w:p>
    <w:p w14:paraId="7896B709" w14:textId="77777777" w:rsidR="009D2D45" w:rsidRDefault="001F66CA" w:rsidP="0045681E">
      <w:r>
        <w:t>La partie supérieure du squelette externe d’un scarabée est représentée sur la figure 1. Elle est constituée d’un empilement de couches transparentes de quelques dizaines de nanomètres d’épaisseur chacune, ayant alternativement un fort indice optique et un faible indice optique comme le montre la figure 2.</w:t>
      </w:r>
    </w:p>
    <w:p w14:paraId="48F8D645" w14:textId="77777777" w:rsidR="009D2D45" w:rsidRDefault="001F66CA" w:rsidP="0045681E">
      <w:r>
        <w:rPr>
          <w:noProof/>
          <w:sz w:val="22"/>
        </w:rPr>
        <mc:AlternateContent>
          <mc:Choice Requires="wpg">
            <w:drawing>
              <wp:anchor distT="0" distB="0" distL="114300" distR="114300" simplePos="0" relativeHeight="251661312" behindDoc="0" locked="0" layoutInCell="1" allowOverlap="1" wp14:anchorId="2EC2F77B" wp14:editId="2B44CC45">
                <wp:simplePos x="0" y="0"/>
                <wp:positionH relativeFrom="column">
                  <wp:posOffset>654050</wp:posOffset>
                </wp:positionH>
                <wp:positionV relativeFrom="paragraph">
                  <wp:posOffset>2540</wp:posOffset>
                </wp:positionV>
                <wp:extent cx="5509855" cy="1857613"/>
                <wp:effectExtent l="0" t="0" r="0" b="0"/>
                <wp:wrapNone/>
                <wp:docPr id="4563" name="Group 4563"/>
                <wp:cNvGraphicFramePr/>
                <a:graphic xmlns:a="http://schemas.openxmlformats.org/drawingml/2006/main">
                  <a:graphicData uri="http://schemas.microsoft.com/office/word/2010/wordprocessingGroup">
                    <wpg:wgp>
                      <wpg:cNvGrpSpPr/>
                      <wpg:grpSpPr>
                        <a:xfrm>
                          <a:off x="0" y="0"/>
                          <a:ext cx="5509855" cy="1857613"/>
                          <a:chOff x="0" y="0"/>
                          <a:chExt cx="5509855" cy="1857613"/>
                        </a:xfrm>
                      </wpg:grpSpPr>
                      <wps:wsp>
                        <wps:cNvPr id="17" name="Rectangle 17"/>
                        <wps:cNvSpPr/>
                        <wps:spPr>
                          <a:xfrm>
                            <a:off x="1129317" y="1669117"/>
                            <a:ext cx="3924000" cy="188496"/>
                          </a:xfrm>
                          <a:prstGeom prst="rect">
                            <a:avLst/>
                          </a:prstGeom>
                          <a:ln>
                            <a:noFill/>
                          </a:ln>
                        </wps:spPr>
                        <wps:txbx>
                          <w:txbxContent>
                            <w:p w14:paraId="1191884F" w14:textId="77777777" w:rsidR="009D2D45" w:rsidRDefault="001F66CA">
                              <w:pPr>
                                <w:spacing w:after="160" w:line="259" w:lineRule="auto"/>
                                <w:jc w:val="left"/>
                              </w:pPr>
                              <w:r>
                                <w:rPr>
                                  <w:w w:val="110"/>
                                </w:rPr>
                                <w:t>Figure</w:t>
                              </w:r>
                              <w:r>
                                <w:rPr>
                                  <w:spacing w:val="11"/>
                                  <w:w w:val="110"/>
                                </w:rPr>
                                <w:t xml:space="preserve"> </w:t>
                              </w:r>
                              <w:r>
                                <w:rPr>
                                  <w:w w:val="110"/>
                                </w:rPr>
                                <w:t>1.</w:t>
                              </w:r>
                              <w:r>
                                <w:rPr>
                                  <w:spacing w:val="11"/>
                                  <w:w w:val="110"/>
                                </w:rPr>
                                <w:t xml:space="preserve"> </w:t>
                              </w:r>
                              <w:r>
                                <w:rPr>
                                  <w:w w:val="110"/>
                                </w:rPr>
                                <w:t>Schéma</w:t>
                              </w:r>
                              <w:r>
                                <w:rPr>
                                  <w:spacing w:val="10"/>
                                  <w:w w:val="110"/>
                                </w:rPr>
                                <w:t xml:space="preserve"> </w:t>
                              </w:r>
                              <w:r>
                                <w:rPr>
                                  <w:w w:val="110"/>
                                </w:rPr>
                                <w:t>du</w:t>
                              </w:r>
                              <w:r>
                                <w:rPr>
                                  <w:spacing w:val="11"/>
                                  <w:w w:val="110"/>
                                </w:rPr>
                                <w:t xml:space="preserve"> </w:t>
                              </w:r>
                              <w:r>
                                <w:rPr>
                                  <w:w w:val="110"/>
                                </w:rPr>
                                <w:t>squelette</w:t>
                              </w:r>
                              <w:r>
                                <w:rPr>
                                  <w:spacing w:val="10"/>
                                  <w:w w:val="110"/>
                                </w:rPr>
                                <w:t xml:space="preserve"> </w:t>
                              </w:r>
                              <w:r>
                                <w:rPr>
                                  <w:w w:val="110"/>
                                </w:rPr>
                                <w:t>externe</w:t>
                              </w:r>
                              <w:r>
                                <w:rPr>
                                  <w:spacing w:val="10"/>
                                  <w:w w:val="110"/>
                                </w:rPr>
                                <w:t xml:space="preserve"> </w:t>
                              </w:r>
                              <w:r>
                                <w:rPr>
                                  <w:w w:val="110"/>
                                </w:rPr>
                                <w:t>du</w:t>
                              </w:r>
                              <w:r>
                                <w:rPr>
                                  <w:spacing w:val="11"/>
                                  <w:w w:val="110"/>
                                </w:rPr>
                                <w:t xml:space="preserve"> </w:t>
                              </w:r>
                              <w:r>
                                <w:rPr>
                                  <w:w w:val="110"/>
                                </w:rPr>
                                <w:t>scarabée</w:t>
                              </w:r>
                            </w:p>
                          </w:txbxContent>
                        </wps:txbx>
                        <wps:bodyPr horzOverflow="overflow" vert="horz" lIns="0" tIns="0" rIns="0" bIns="0" rtlCol="0">
                          <a:noAutofit/>
                        </wps:bodyPr>
                      </wps:wsp>
                      <pic:pic xmlns:pic="http://schemas.openxmlformats.org/drawingml/2006/picture">
                        <pic:nvPicPr>
                          <pic:cNvPr id="124" name="Picture 124"/>
                          <pic:cNvPicPr/>
                        </pic:nvPicPr>
                        <pic:blipFill>
                          <a:blip r:embed="rId8"/>
                          <a:stretch>
                            <a:fillRect/>
                          </a:stretch>
                        </pic:blipFill>
                        <pic:spPr>
                          <a:xfrm>
                            <a:off x="0" y="493032"/>
                            <a:ext cx="499893" cy="883951"/>
                          </a:xfrm>
                          <a:prstGeom prst="rect">
                            <a:avLst/>
                          </a:prstGeom>
                        </pic:spPr>
                      </pic:pic>
                      <pic:pic xmlns:pic="http://schemas.openxmlformats.org/drawingml/2006/picture">
                        <pic:nvPicPr>
                          <pic:cNvPr id="126" name="Picture 126"/>
                          <pic:cNvPicPr/>
                        </pic:nvPicPr>
                        <pic:blipFill>
                          <a:blip r:embed="rId9"/>
                          <a:stretch>
                            <a:fillRect/>
                          </a:stretch>
                        </pic:blipFill>
                        <pic:spPr>
                          <a:xfrm>
                            <a:off x="1188770" y="255279"/>
                            <a:ext cx="1396042" cy="1298494"/>
                          </a:xfrm>
                          <a:prstGeom prst="rect">
                            <a:avLst/>
                          </a:prstGeom>
                        </pic:spPr>
                      </pic:pic>
                      <wps:wsp>
                        <wps:cNvPr id="127" name="Shape 127"/>
                        <wps:cNvSpPr/>
                        <wps:spPr>
                          <a:xfrm>
                            <a:off x="176791" y="651533"/>
                            <a:ext cx="71631" cy="110494"/>
                          </a:xfrm>
                          <a:custGeom>
                            <a:avLst/>
                            <a:gdLst/>
                            <a:ahLst/>
                            <a:cxnLst/>
                            <a:rect l="0" t="0" r="0" b="0"/>
                            <a:pathLst>
                              <a:path w="71631" h="110494">
                                <a:moveTo>
                                  <a:pt x="71631" y="0"/>
                                </a:moveTo>
                                <a:lnTo>
                                  <a:pt x="71631" y="12954"/>
                                </a:lnTo>
                                <a:lnTo>
                                  <a:pt x="65535" y="12954"/>
                                </a:lnTo>
                                <a:lnTo>
                                  <a:pt x="60200" y="13716"/>
                                </a:lnTo>
                                <a:lnTo>
                                  <a:pt x="54104" y="15241"/>
                                </a:lnTo>
                                <a:lnTo>
                                  <a:pt x="43436" y="18289"/>
                                </a:lnTo>
                                <a:lnTo>
                                  <a:pt x="34291" y="22861"/>
                                </a:lnTo>
                                <a:lnTo>
                                  <a:pt x="29719" y="25909"/>
                                </a:lnTo>
                                <a:lnTo>
                                  <a:pt x="25909" y="28957"/>
                                </a:lnTo>
                                <a:lnTo>
                                  <a:pt x="22861" y="32005"/>
                                </a:lnTo>
                                <a:lnTo>
                                  <a:pt x="19813" y="35815"/>
                                </a:lnTo>
                                <a:lnTo>
                                  <a:pt x="17527" y="38863"/>
                                </a:lnTo>
                                <a:lnTo>
                                  <a:pt x="15241" y="43436"/>
                                </a:lnTo>
                                <a:lnTo>
                                  <a:pt x="14479" y="47246"/>
                                </a:lnTo>
                                <a:lnTo>
                                  <a:pt x="12955" y="51056"/>
                                </a:lnTo>
                                <a:lnTo>
                                  <a:pt x="12955" y="54866"/>
                                </a:lnTo>
                                <a:lnTo>
                                  <a:pt x="12955" y="59438"/>
                                </a:lnTo>
                                <a:lnTo>
                                  <a:pt x="13717" y="63248"/>
                                </a:lnTo>
                                <a:lnTo>
                                  <a:pt x="16765" y="70869"/>
                                </a:lnTo>
                                <a:lnTo>
                                  <a:pt x="19813" y="74679"/>
                                </a:lnTo>
                                <a:lnTo>
                                  <a:pt x="22099" y="78489"/>
                                </a:lnTo>
                                <a:lnTo>
                                  <a:pt x="25909" y="81537"/>
                                </a:lnTo>
                                <a:lnTo>
                                  <a:pt x="28957" y="84585"/>
                                </a:lnTo>
                                <a:lnTo>
                                  <a:pt x="33529" y="87633"/>
                                </a:lnTo>
                                <a:lnTo>
                                  <a:pt x="42674" y="92205"/>
                                </a:lnTo>
                                <a:lnTo>
                                  <a:pt x="48008" y="94491"/>
                                </a:lnTo>
                                <a:lnTo>
                                  <a:pt x="53342" y="96015"/>
                                </a:lnTo>
                                <a:lnTo>
                                  <a:pt x="71631" y="98302"/>
                                </a:lnTo>
                                <a:lnTo>
                                  <a:pt x="71631" y="110494"/>
                                </a:lnTo>
                                <a:lnTo>
                                  <a:pt x="64773" y="110494"/>
                                </a:lnTo>
                                <a:lnTo>
                                  <a:pt x="57914" y="109732"/>
                                </a:lnTo>
                                <a:lnTo>
                                  <a:pt x="51056" y="108208"/>
                                </a:lnTo>
                                <a:lnTo>
                                  <a:pt x="44960" y="106684"/>
                                </a:lnTo>
                                <a:lnTo>
                                  <a:pt x="32767" y="102112"/>
                                </a:lnTo>
                                <a:lnTo>
                                  <a:pt x="27433" y="99064"/>
                                </a:lnTo>
                                <a:lnTo>
                                  <a:pt x="22099" y="95253"/>
                                </a:lnTo>
                                <a:lnTo>
                                  <a:pt x="12955" y="87633"/>
                                </a:lnTo>
                                <a:lnTo>
                                  <a:pt x="9906" y="83061"/>
                                </a:lnTo>
                                <a:lnTo>
                                  <a:pt x="6096" y="77727"/>
                                </a:lnTo>
                                <a:lnTo>
                                  <a:pt x="3810" y="73155"/>
                                </a:lnTo>
                                <a:lnTo>
                                  <a:pt x="2286" y="67820"/>
                                </a:lnTo>
                                <a:lnTo>
                                  <a:pt x="762" y="61724"/>
                                </a:lnTo>
                                <a:lnTo>
                                  <a:pt x="0" y="55628"/>
                                </a:lnTo>
                                <a:lnTo>
                                  <a:pt x="762" y="50294"/>
                                </a:lnTo>
                                <a:lnTo>
                                  <a:pt x="1524" y="44197"/>
                                </a:lnTo>
                                <a:lnTo>
                                  <a:pt x="6096" y="33529"/>
                                </a:lnTo>
                                <a:lnTo>
                                  <a:pt x="9144" y="28957"/>
                                </a:lnTo>
                                <a:lnTo>
                                  <a:pt x="16765" y="19813"/>
                                </a:lnTo>
                                <a:lnTo>
                                  <a:pt x="21337" y="16003"/>
                                </a:lnTo>
                                <a:lnTo>
                                  <a:pt x="26671" y="12192"/>
                                </a:lnTo>
                                <a:lnTo>
                                  <a:pt x="32005" y="9144"/>
                                </a:lnTo>
                                <a:lnTo>
                                  <a:pt x="44198" y="4572"/>
                                </a:lnTo>
                                <a:lnTo>
                                  <a:pt x="51056" y="2286"/>
                                </a:lnTo>
                                <a:lnTo>
                                  <a:pt x="57152" y="1524"/>
                                </a:lnTo>
                                <a:lnTo>
                                  <a:pt x="64011" y="762"/>
                                </a:lnTo>
                                <a:lnTo>
                                  <a:pt x="71631"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28" name="Shape 128"/>
                        <wps:cNvSpPr/>
                        <wps:spPr>
                          <a:xfrm>
                            <a:off x="248422" y="651533"/>
                            <a:ext cx="71631" cy="110494"/>
                          </a:xfrm>
                          <a:custGeom>
                            <a:avLst/>
                            <a:gdLst/>
                            <a:ahLst/>
                            <a:cxnLst/>
                            <a:rect l="0" t="0" r="0" b="0"/>
                            <a:pathLst>
                              <a:path w="71631" h="110494">
                                <a:moveTo>
                                  <a:pt x="0" y="0"/>
                                </a:moveTo>
                                <a:lnTo>
                                  <a:pt x="20575" y="2286"/>
                                </a:lnTo>
                                <a:lnTo>
                                  <a:pt x="27433" y="4572"/>
                                </a:lnTo>
                                <a:lnTo>
                                  <a:pt x="33529" y="6858"/>
                                </a:lnTo>
                                <a:lnTo>
                                  <a:pt x="38864" y="9144"/>
                                </a:lnTo>
                                <a:lnTo>
                                  <a:pt x="44960" y="12192"/>
                                </a:lnTo>
                                <a:lnTo>
                                  <a:pt x="49532" y="16003"/>
                                </a:lnTo>
                                <a:lnTo>
                                  <a:pt x="54866" y="19813"/>
                                </a:lnTo>
                                <a:lnTo>
                                  <a:pt x="58676" y="23623"/>
                                </a:lnTo>
                                <a:lnTo>
                                  <a:pt x="62487" y="28195"/>
                                </a:lnTo>
                                <a:lnTo>
                                  <a:pt x="65535" y="32767"/>
                                </a:lnTo>
                                <a:lnTo>
                                  <a:pt x="70107" y="43436"/>
                                </a:lnTo>
                                <a:lnTo>
                                  <a:pt x="70869" y="49532"/>
                                </a:lnTo>
                                <a:lnTo>
                                  <a:pt x="71631" y="54866"/>
                                </a:lnTo>
                                <a:lnTo>
                                  <a:pt x="71631" y="60962"/>
                                </a:lnTo>
                                <a:lnTo>
                                  <a:pt x="70107" y="66296"/>
                                </a:lnTo>
                                <a:lnTo>
                                  <a:pt x="68583" y="72392"/>
                                </a:lnTo>
                                <a:lnTo>
                                  <a:pt x="66297" y="76965"/>
                                </a:lnTo>
                                <a:lnTo>
                                  <a:pt x="62487" y="82299"/>
                                </a:lnTo>
                                <a:lnTo>
                                  <a:pt x="59439" y="86871"/>
                                </a:lnTo>
                                <a:lnTo>
                                  <a:pt x="54866" y="90681"/>
                                </a:lnTo>
                                <a:lnTo>
                                  <a:pt x="50294" y="95253"/>
                                </a:lnTo>
                                <a:lnTo>
                                  <a:pt x="39626" y="101350"/>
                                </a:lnTo>
                                <a:lnTo>
                                  <a:pt x="33529" y="104398"/>
                                </a:lnTo>
                                <a:lnTo>
                                  <a:pt x="27433" y="106684"/>
                                </a:lnTo>
                                <a:lnTo>
                                  <a:pt x="21337" y="108208"/>
                                </a:lnTo>
                                <a:lnTo>
                                  <a:pt x="14479" y="109732"/>
                                </a:lnTo>
                                <a:lnTo>
                                  <a:pt x="7620" y="110494"/>
                                </a:lnTo>
                                <a:lnTo>
                                  <a:pt x="0" y="110494"/>
                                </a:lnTo>
                                <a:lnTo>
                                  <a:pt x="0" y="98302"/>
                                </a:lnTo>
                                <a:lnTo>
                                  <a:pt x="12192" y="96777"/>
                                </a:lnTo>
                                <a:lnTo>
                                  <a:pt x="17527" y="96015"/>
                                </a:lnTo>
                                <a:lnTo>
                                  <a:pt x="23623" y="94491"/>
                                </a:lnTo>
                                <a:lnTo>
                                  <a:pt x="28957" y="92967"/>
                                </a:lnTo>
                                <a:lnTo>
                                  <a:pt x="33529" y="90681"/>
                                </a:lnTo>
                                <a:lnTo>
                                  <a:pt x="38102" y="87633"/>
                                </a:lnTo>
                                <a:lnTo>
                                  <a:pt x="41912" y="85347"/>
                                </a:lnTo>
                                <a:lnTo>
                                  <a:pt x="45722" y="82299"/>
                                </a:lnTo>
                                <a:lnTo>
                                  <a:pt x="49532" y="78489"/>
                                </a:lnTo>
                                <a:lnTo>
                                  <a:pt x="51818" y="75441"/>
                                </a:lnTo>
                                <a:lnTo>
                                  <a:pt x="54866" y="71631"/>
                                </a:lnTo>
                                <a:lnTo>
                                  <a:pt x="57914" y="64010"/>
                                </a:lnTo>
                                <a:lnTo>
                                  <a:pt x="58676" y="60200"/>
                                </a:lnTo>
                                <a:lnTo>
                                  <a:pt x="58676" y="51818"/>
                                </a:lnTo>
                                <a:lnTo>
                                  <a:pt x="57914" y="48008"/>
                                </a:lnTo>
                                <a:lnTo>
                                  <a:pt x="56390" y="43436"/>
                                </a:lnTo>
                                <a:lnTo>
                                  <a:pt x="54866" y="39625"/>
                                </a:lnTo>
                                <a:lnTo>
                                  <a:pt x="52580" y="36577"/>
                                </a:lnTo>
                                <a:lnTo>
                                  <a:pt x="46484" y="28957"/>
                                </a:lnTo>
                                <a:lnTo>
                                  <a:pt x="42674" y="25909"/>
                                </a:lnTo>
                                <a:lnTo>
                                  <a:pt x="38102" y="23623"/>
                                </a:lnTo>
                                <a:lnTo>
                                  <a:pt x="34291" y="20575"/>
                                </a:lnTo>
                                <a:lnTo>
                                  <a:pt x="28957" y="18289"/>
                                </a:lnTo>
                                <a:lnTo>
                                  <a:pt x="18289" y="15241"/>
                                </a:lnTo>
                                <a:lnTo>
                                  <a:pt x="12192" y="13716"/>
                                </a:lnTo>
                                <a:lnTo>
                                  <a:pt x="6858" y="12954"/>
                                </a:lnTo>
                                <a:lnTo>
                                  <a:pt x="0" y="1295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29" name="Shape 129"/>
                        <wps:cNvSpPr/>
                        <wps:spPr>
                          <a:xfrm>
                            <a:off x="1412045" y="186637"/>
                            <a:ext cx="26254" cy="33375"/>
                          </a:xfrm>
                          <a:custGeom>
                            <a:avLst/>
                            <a:gdLst/>
                            <a:ahLst/>
                            <a:cxnLst/>
                            <a:rect l="0" t="0" r="0" b="0"/>
                            <a:pathLst>
                              <a:path w="26254" h="33375">
                                <a:moveTo>
                                  <a:pt x="26254" y="0"/>
                                </a:moveTo>
                                <a:lnTo>
                                  <a:pt x="26254" y="33375"/>
                                </a:lnTo>
                                <a:lnTo>
                                  <a:pt x="0" y="12252"/>
                                </a:lnTo>
                                <a:lnTo>
                                  <a:pt x="26254"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30" name="Shape 130"/>
                        <wps:cNvSpPr/>
                        <wps:spPr>
                          <a:xfrm>
                            <a:off x="254519" y="0"/>
                            <a:ext cx="1183780" cy="688873"/>
                          </a:xfrm>
                          <a:custGeom>
                            <a:avLst/>
                            <a:gdLst/>
                            <a:ahLst/>
                            <a:cxnLst/>
                            <a:rect l="0" t="0" r="0" b="0"/>
                            <a:pathLst>
                              <a:path w="1183780" h="688873">
                                <a:moveTo>
                                  <a:pt x="609625" y="0"/>
                                </a:moveTo>
                                <a:lnTo>
                                  <a:pt x="624104" y="0"/>
                                </a:lnTo>
                                <a:lnTo>
                                  <a:pt x="652299" y="762"/>
                                </a:lnTo>
                                <a:lnTo>
                                  <a:pt x="681257" y="2286"/>
                                </a:lnTo>
                                <a:lnTo>
                                  <a:pt x="737647" y="6858"/>
                                </a:lnTo>
                                <a:lnTo>
                                  <a:pt x="792513" y="14479"/>
                                </a:lnTo>
                                <a:lnTo>
                                  <a:pt x="819946" y="19051"/>
                                </a:lnTo>
                                <a:lnTo>
                                  <a:pt x="846617" y="23623"/>
                                </a:lnTo>
                                <a:lnTo>
                                  <a:pt x="873288" y="29719"/>
                                </a:lnTo>
                                <a:lnTo>
                                  <a:pt x="899197" y="35053"/>
                                </a:lnTo>
                                <a:lnTo>
                                  <a:pt x="949492" y="48770"/>
                                </a:lnTo>
                                <a:lnTo>
                                  <a:pt x="996738" y="64010"/>
                                </a:lnTo>
                                <a:lnTo>
                                  <a:pt x="1040935" y="80775"/>
                                </a:lnTo>
                                <a:lnTo>
                                  <a:pt x="1061510" y="89157"/>
                                </a:lnTo>
                                <a:lnTo>
                                  <a:pt x="1081323" y="98302"/>
                                </a:lnTo>
                                <a:lnTo>
                                  <a:pt x="1100374" y="108208"/>
                                </a:lnTo>
                                <a:lnTo>
                                  <a:pt x="1118663" y="118114"/>
                                </a:lnTo>
                                <a:lnTo>
                                  <a:pt x="1127045" y="122686"/>
                                </a:lnTo>
                                <a:lnTo>
                                  <a:pt x="1135427" y="128020"/>
                                </a:lnTo>
                                <a:lnTo>
                                  <a:pt x="1143048" y="132593"/>
                                </a:lnTo>
                                <a:lnTo>
                                  <a:pt x="1158288" y="143261"/>
                                </a:lnTo>
                                <a:lnTo>
                                  <a:pt x="1178863" y="159264"/>
                                </a:lnTo>
                                <a:lnTo>
                                  <a:pt x="1183780" y="163566"/>
                                </a:lnTo>
                                <a:lnTo>
                                  <a:pt x="1183780" y="185824"/>
                                </a:lnTo>
                                <a:lnTo>
                                  <a:pt x="1183435" y="185173"/>
                                </a:lnTo>
                                <a:lnTo>
                                  <a:pt x="1183780" y="185863"/>
                                </a:lnTo>
                                <a:lnTo>
                                  <a:pt x="1183780" y="186210"/>
                                </a:lnTo>
                                <a:lnTo>
                                  <a:pt x="1179625" y="181362"/>
                                </a:lnTo>
                                <a:lnTo>
                                  <a:pt x="1174291" y="176790"/>
                                </a:lnTo>
                                <a:lnTo>
                                  <a:pt x="1162099" y="166122"/>
                                </a:lnTo>
                                <a:lnTo>
                                  <a:pt x="1156002" y="161550"/>
                                </a:lnTo>
                                <a:lnTo>
                                  <a:pt x="1142286" y="150881"/>
                                </a:lnTo>
                                <a:lnTo>
                                  <a:pt x="1134665" y="146309"/>
                                </a:lnTo>
                                <a:lnTo>
                                  <a:pt x="1127045" y="140975"/>
                                </a:lnTo>
                                <a:lnTo>
                                  <a:pt x="1118663" y="136403"/>
                                </a:lnTo>
                                <a:lnTo>
                                  <a:pt x="1111042" y="131831"/>
                                </a:lnTo>
                                <a:lnTo>
                                  <a:pt x="1093516" y="121924"/>
                                </a:lnTo>
                                <a:lnTo>
                                  <a:pt x="1075227" y="112780"/>
                                </a:lnTo>
                                <a:lnTo>
                                  <a:pt x="1055414" y="104398"/>
                                </a:lnTo>
                                <a:lnTo>
                                  <a:pt x="1034839" y="95253"/>
                                </a:lnTo>
                                <a:lnTo>
                                  <a:pt x="1013502" y="86871"/>
                                </a:lnTo>
                                <a:lnTo>
                                  <a:pt x="991403" y="79251"/>
                                </a:lnTo>
                                <a:lnTo>
                                  <a:pt x="968542" y="71631"/>
                                </a:lnTo>
                                <a:lnTo>
                                  <a:pt x="944919" y="64010"/>
                                </a:lnTo>
                                <a:lnTo>
                                  <a:pt x="920534" y="57152"/>
                                </a:lnTo>
                                <a:lnTo>
                                  <a:pt x="870240" y="44960"/>
                                </a:lnTo>
                                <a:lnTo>
                                  <a:pt x="843569" y="39625"/>
                                </a:lnTo>
                                <a:lnTo>
                                  <a:pt x="817660" y="34291"/>
                                </a:lnTo>
                                <a:lnTo>
                                  <a:pt x="790227" y="29719"/>
                                </a:lnTo>
                                <a:lnTo>
                                  <a:pt x="763556" y="25909"/>
                                </a:lnTo>
                                <a:lnTo>
                                  <a:pt x="736123" y="22861"/>
                                </a:lnTo>
                                <a:lnTo>
                                  <a:pt x="707928" y="19813"/>
                                </a:lnTo>
                                <a:lnTo>
                                  <a:pt x="679732" y="17527"/>
                                </a:lnTo>
                                <a:lnTo>
                                  <a:pt x="652299" y="16765"/>
                                </a:lnTo>
                                <a:lnTo>
                                  <a:pt x="624104" y="16003"/>
                                </a:lnTo>
                                <a:lnTo>
                                  <a:pt x="595909" y="16003"/>
                                </a:lnTo>
                                <a:lnTo>
                                  <a:pt x="582192" y="17527"/>
                                </a:lnTo>
                                <a:lnTo>
                                  <a:pt x="568476" y="18289"/>
                                </a:lnTo>
                                <a:lnTo>
                                  <a:pt x="541043" y="22861"/>
                                </a:lnTo>
                                <a:lnTo>
                                  <a:pt x="526564" y="25909"/>
                                </a:lnTo>
                                <a:lnTo>
                                  <a:pt x="512847" y="28957"/>
                                </a:lnTo>
                                <a:lnTo>
                                  <a:pt x="485414" y="36577"/>
                                </a:lnTo>
                                <a:lnTo>
                                  <a:pt x="471698" y="41149"/>
                                </a:lnTo>
                                <a:lnTo>
                                  <a:pt x="458743" y="46484"/>
                                </a:lnTo>
                                <a:lnTo>
                                  <a:pt x="431310" y="57152"/>
                                </a:lnTo>
                                <a:lnTo>
                                  <a:pt x="418355" y="64010"/>
                                </a:lnTo>
                                <a:lnTo>
                                  <a:pt x="404639" y="70107"/>
                                </a:lnTo>
                                <a:lnTo>
                                  <a:pt x="391684" y="76965"/>
                                </a:lnTo>
                                <a:lnTo>
                                  <a:pt x="365775" y="92205"/>
                                </a:lnTo>
                                <a:lnTo>
                                  <a:pt x="339866" y="108970"/>
                                </a:lnTo>
                                <a:lnTo>
                                  <a:pt x="327674" y="117352"/>
                                </a:lnTo>
                                <a:lnTo>
                                  <a:pt x="314719" y="126497"/>
                                </a:lnTo>
                                <a:lnTo>
                                  <a:pt x="302527" y="135641"/>
                                </a:lnTo>
                                <a:lnTo>
                                  <a:pt x="290334" y="145547"/>
                                </a:lnTo>
                                <a:lnTo>
                                  <a:pt x="278904" y="155454"/>
                                </a:lnTo>
                                <a:lnTo>
                                  <a:pt x="266711" y="166122"/>
                                </a:lnTo>
                                <a:lnTo>
                                  <a:pt x="255281" y="176790"/>
                                </a:lnTo>
                                <a:lnTo>
                                  <a:pt x="232420" y="198889"/>
                                </a:lnTo>
                                <a:lnTo>
                                  <a:pt x="211083" y="221750"/>
                                </a:lnTo>
                                <a:lnTo>
                                  <a:pt x="189746" y="246135"/>
                                </a:lnTo>
                                <a:lnTo>
                                  <a:pt x="169933" y="271282"/>
                                </a:lnTo>
                                <a:lnTo>
                                  <a:pt x="150882" y="297191"/>
                                </a:lnTo>
                                <a:lnTo>
                                  <a:pt x="132594" y="323861"/>
                                </a:lnTo>
                                <a:lnTo>
                                  <a:pt x="124211" y="337578"/>
                                </a:lnTo>
                                <a:lnTo>
                                  <a:pt x="115829" y="352056"/>
                                </a:lnTo>
                                <a:lnTo>
                                  <a:pt x="107447" y="365773"/>
                                </a:lnTo>
                                <a:lnTo>
                                  <a:pt x="84586" y="409209"/>
                                </a:lnTo>
                                <a:lnTo>
                                  <a:pt x="77727" y="423687"/>
                                </a:lnTo>
                                <a:lnTo>
                                  <a:pt x="71631" y="438927"/>
                                </a:lnTo>
                                <a:lnTo>
                                  <a:pt x="65535" y="453406"/>
                                </a:lnTo>
                                <a:lnTo>
                                  <a:pt x="59439" y="468647"/>
                                </a:lnTo>
                                <a:lnTo>
                                  <a:pt x="48770" y="499128"/>
                                </a:lnTo>
                                <a:lnTo>
                                  <a:pt x="43436" y="515130"/>
                                </a:lnTo>
                                <a:lnTo>
                                  <a:pt x="39626" y="530371"/>
                                </a:lnTo>
                                <a:lnTo>
                                  <a:pt x="35053" y="545611"/>
                                </a:lnTo>
                                <a:lnTo>
                                  <a:pt x="31243" y="561614"/>
                                </a:lnTo>
                                <a:lnTo>
                                  <a:pt x="28195" y="577617"/>
                                </a:lnTo>
                                <a:lnTo>
                                  <a:pt x="25147" y="592857"/>
                                </a:lnTo>
                                <a:lnTo>
                                  <a:pt x="22099" y="608860"/>
                                </a:lnTo>
                                <a:lnTo>
                                  <a:pt x="20575" y="624862"/>
                                </a:lnTo>
                                <a:lnTo>
                                  <a:pt x="18289" y="640865"/>
                                </a:lnTo>
                                <a:lnTo>
                                  <a:pt x="17527" y="656867"/>
                                </a:lnTo>
                                <a:lnTo>
                                  <a:pt x="16003" y="672870"/>
                                </a:lnTo>
                                <a:lnTo>
                                  <a:pt x="16003" y="688873"/>
                                </a:lnTo>
                                <a:lnTo>
                                  <a:pt x="0" y="688110"/>
                                </a:lnTo>
                                <a:lnTo>
                                  <a:pt x="1524" y="656105"/>
                                </a:lnTo>
                                <a:lnTo>
                                  <a:pt x="3048" y="639341"/>
                                </a:lnTo>
                                <a:lnTo>
                                  <a:pt x="4572" y="623338"/>
                                </a:lnTo>
                                <a:lnTo>
                                  <a:pt x="6858" y="606573"/>
                                </a:lnTo>
                                <a:lnTo>
                                  <a:pt x="9144" y="590571"/>
                                </a:lnTo>
                                <a:lnTo>
                                  <a:pt x="12193" y="574568"/>
                                </a:lnTo>
                                <a:lnTo>
                                  <a:pt x="23623" y="526561"/>
                                </a:lnTo>
                                <a:lnTo>
                                  <a:pt x="28195" y="510558"/>
                                </a:lnTo>
                                <a:lnTo>
                                  <a:pt x="38864" y="478553"/>
                                </a:lnTo>
                                <a:lnTo>
                                  <a:pt x="44198" y="463312"/>
                                </a:lnTo>
                                <a:lnTo>
                                  <a:pt x="50294" y="448072"/>
                                </a:lnTo>
                                <a:lnTo>
                                  <a:pt x="57152" y="432831"/>
                                </a:lnTo>
                                <a:lnTo>
                                  <a:pt x="63249" y="417591"/>
                                </a:lnTo>
                                <a:lnTo>
                                  <a:pt x="70869" y="402350"/>
                                </a:lnTo>
                                <a:lnTo>
                                  <a:pt x="77727" y="387872"/>
                                </a:lnTo>
                                <a:lnTo>
                                  <a:pt x="85348" y="372631"/>
                                </a:lnTo>
                                <a:lnTo>
                                  <a:pt x="93730" y="358153"/>
                                </a:lnTo>
                                <a:lnTo>
                                  <a:pt x="101350" y="343674"/>
                                </a:lnTo>
                                <a:lnTo>
                                  <a:pt x="110495" y="329958"/>
                                </a:lnTo>
                                <a:lnTo>
                                  <a:pt x="118877" y="315479"/>
                                </a:lnTo>
                                <a:lnTo>
                                  <a:pt x="137166" y="288046"/>
                                </a:lnTo>
                                <a:lnTo>
                                  <a:pt x="156979" y="261375"/>
                                </a:lnTo>
                                <a:lnTo>
                                  <a:pt x="177553" y="236228"/>
                                </a:lnTo>
                                <a:lnTo>
                                  <a:pt x="198890" y="211082"/>
                                </a:lnTo>
                                <a:lnTo>
                                  <a:pt x="220989" y="187459"/>
                                </a:lnTo>
                                <a:lnTo>
                                  <a:pt x="244612" y="165360"/>
                                </a:lnTo>
                                <a:lnTo>
                                  <a:pt x="256043" y="153929"/>
                                </a:lnTo>
                                <a:lnTo>
                                  <a:pt x="268235" y="144023"/>
                                </a:lnTo>
                                <a:lnTo>
                                  <a:pt x="280428" y="133355"/>
                                </a:lnTo>
                                <a:lnTo>
                                  <a:pt x="292620" y="123448"/>
                                </a:lnTo>
                                <a:lnTo>
                                  <a:pt x="305575" y="113542"/>
                                </a:lnTo>
                                <a:lnTo>
                                  <a:pt x="318529" y="104398"/>
                                </a:lnTo>
                                <a:lnTo>
                                  <a:pt x="330722" y="96015"/>
                                </a:lnTo>
                                <a:lnTo>
                                  <a:pt x="343676" y="86871"/>
                                </a:lnTo>
                                <a:lnTo>
                                  <a:pt x="357393" y="78489"/>
                                </a:lnTo>
                                <a:lnTo>
                                  <a:pt x="370347" y="70869"/>
                                </a:lnTo>
                                <a:lnTo>
                                  <a:pt x="384064" y="63248"/>
                                </a:lnTo>
                                <a:lnTo>
                                  <a:pt x="397781" y="56390"/>
                                </a:lnTo>
                                <a:lnTo>
                                  <a:pt x="410735" y="49532"/>
                                </a:lnTo>
                                <a:lnTo>
                                  <a:pt x="424452" y="43436"/>
                                </a:lnTo>
                                <a:lnTo>
                                  <a:pt x="438930" y="37339"/>
                                </a:lnTo>
                                <a:lnTo>
                                  <a:pt x="466363" y="26671"/>
                                </a:lnTo>
                                <a:lnTo>
                                  <a:pt x="480842" y="22099"/>
                                </a:lnTo>
                                <a:lnTo>
                                  <a:pt x="494559" y="17527"/>
                                </a:lnTo>
                                <a:lnTo>
                                  <a:pt x="509037" y="13716"/>
                                </a:lnTo>
                                <a:lnTo>
                                  <a:pt x="523516" y="10668"/>
                                </a:lnTo>
                                <a:lnTo>
                                  <a:pt x="537232" y="7620"/>
                                </a:lnTo>
                                <a:lnTo>
                                  <a:pt x="551711" y="4572"/>
                                </a:lnTo>
                                <a:lnTo>
                                  <a:pt x="580668" y="1524"/>
                                </a:lnTo>
                                <a:lnTo>
                                  <a:pt x="609625"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31" name="Shape 131"/>
                        <wps:cNvSpPr/>
                        <wps:spPr>
                          <a:xfrm>
                            <a:off x="1438299" y="163566"/>
                            <a:ext cx="42329" cy="88665"/>
                          </a:xfrm>
                          <a:custGeom>
                            <a:avLst/>
                            <a:gdLst/>
                            <a:ahLst/>
                            <a:cxnLst/>
                            <a:rect l="0" t="0" r="0" b="0"/>
                            <a:pathLst>
                              <a:path w="42329" h="88665">
                                <a:moveTo>
                                  <a:pt x="0" y="0"/>
                                </a:moveTo>
                                <a:lnTo>
                                  <a:pt x="1179" y="1032"/>
                                </a:lnTo>
                                <a:lnTo>
                                  <a:pt x="11848" y="11700"/>
                                </a:lnTo>
                                <a:cubicBezTo>
                                  <a:pt x="12610" y="12462"/>
                                  <a:pt x="13372" y="13224"/>
                                  <a:pt x="13372" y="13986"/>
                                </a:cubicBezTo>
                                <a:lnTo>
                                  <a:pt x="14579" y="16267"/>
                                </a:lnTo>
                                <a:lnTo>
                                  <a:pt x="42329" y="3318"/>
                                </a:lnTo>
                                <a:lnTo>
                                  <a:pt x="40043" y="88665"/>
                                </a:lnTo>
                                <a:lnTo>
                                  <a:pt x="0" y="56447"/>
                                </a:lnTo>
                                <a:lnTo>
                                  <a:pt x="0" y="23071"/>
                                </a:lnTo>
                                <a:lnTo>
                                  <a:pt x="262" y="22949"/>
                                </a:lnTo>
                                <a:lnTo>
                                  <a:pt x="0" y="22644"/>
                                </a:lnTo>
                                <a:lnTo>
                                  <a:pt x="0" y="22296"/>
                                </a:lnTo>
                                <a:lnTo>
                                  <a:pt x="314" y="22925"/>
                                </a:lnTo>
                                <a:lnTo>
                                  <a:pt x="345" y="22910"/>
                                </a:lnTo>
                                <a:lnTo>
                                  <a:pt x="0" y="22258"/>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133" name="Picture 133"/>
                          <pic:cNvPicPr/>
                        </pic:nvPicPr>
                        <pic:blipFill>
                          <a:blip r:embed="rId10"/>
                          <a:stretch>
                            <a:fillRect/>
                          </a:stretch>
                        </pic:blipFill>
                        <pic:spPr>
                          <a:xfrm>
                            <a:off x="2554330" y="328434"/>
                            <a:ext cx="2621389" cy="231656"/>
                          </a:xfrm>
                          <a:prstGeom prst="rect">
                            <a:avLst/>
                          </a:prstGeom>
                        </pic:spPr>
                      </pic:pic>
                      <wps:wsp>
                        <wps:cNvPr id="134" name="Rectangle 134"/>
                        <wps:cNvSpPr/>
                        <wps:spPr>
                          <a:xfrm>
                            <a:off x="2645774" y="333987"/>
                            <a:ext cx="2864081" cy="188496"/>
                          </a:xfrm>
                          <a:prstGeom prst="rect">
                            <a:avLst/>
                          </a:prstGeom>
                          <a:ln>
                            <a:noFill/>
                          </a:ln>
                        </wps:spPr>
                        <wps:txbx>
                          <w:txbxContent>
                            <w:p w14:paraId="4A7EED08" w14:textId="77777777" w:rsidR="009D2D45" w:rsidRDefault="001F66CA">
                              <w:pPr>
                                <w:spacing w:after="160" w:line="259" w:lineRule="auto"/>
                                <w:jc w:val="left"/>
                              </w:pPr>
                              <w:r>
                                <w:rPr>
                                  <w:w w:val="108"/>
                                </w:rPr>
                                <w:t>Partie</w:t>
                              </w:r>
                              <w:r>
                                <w:rPr>
                                  <w:spacing w:val="11"/>
                                  <w:w w:val="108"/>
                                </w:rPr>
                                <w:t xml:space="preserve"> </w:t>
                              </w:r>
                              <w:r>
                                <w:rPr>
                                  <w:w w:val="108"/>
                                </w:rPr>
                                <w:t>supérieure</w:t>
                              </w:r>
                              <w:r>
                                <w:rPr>
                                  <w:spacing w:val="11"/>
                                  <w:w w:val="108"/>
                                </w:rPr>
                                <w:t xml:space="preserve"> </w:t>
                              </w:r>
                              <w:r>
                                <w:rPr>
                                  <w:w w:val="108"/>
                                </w:rPr>
                                <w:t>du</w:t>
                              </w:r>
                              <w:r>
                                <w:rPr>
                                  <w:spacing w:val="11"/>
                                  <w:w w:val="108"/>
                                </w:rPr>
                                <w:t xml:space="preserve"> </w:t>
                              </w:r>
                              <w:r>
                                <w:rPr>
                                  <w:w w:val="108"/>
                                </w:rPr>
                                <w:t>squelette</w:t>
                              </w:r>
                              <w:r>
                                <w:rPr>
                                  <w:spacing w:val="11"/>
                                  <w:w w:val="108"/>
                                </w:rPr>
                                <w:t xml:space="preserve"> </w:t>
                              </w:r>
                              <w:r>
                                <w:rPr>
                                  <w:w w:val="108"/>
                                </w:rPr>
                                <w:t>externe</w:t>
                              </w:r>
                            </w:p>
                          </w:txbxContent>
                        </wps:txbx>
                        <wps:bodyPr horzOverflow="overflow" vert="horz" lIns="0" tIns="0" rIns="0" bIns="0" rtlCol="0">
                          <a:noAutofit/>
                        </wps:bodyPr>
                      </wps:wsp>
                      <wps:wsp>
                        <wps:cNvPr id="135" name="Shape 135"/>
                        <wps:cNvSpPr/>
                        <wps:spPr>
                          <a:xfrm>
                            <a:off x="2609197" y="419115"/>
                            <a:ext cx="762" cy="762"/>
                          </a:xfrm>
                          <a:custGeom>
                            <a:avLst/>
                            <a:gdLst/>
                            <a:ahLst/>
                            <a:cxnLst/>
                            <a:rect l="0" t="0" r="0" b="0"/>
                            <a:pathLst>
                              <a:path w="762" h="762">
                                <a:moveTo>
                                  <a:pt x="0" y="0"/>
                                </a:moveTo>
                                <a:lnTo>
                                  <a:pt x="762" y="762"/>
                                </a:lnTo>
                                <a:lnTo>
                                  <a:pt x="381" y="381"/>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36" name="Shape 136"/>
                        <wps:cNvSpPr/>
                        <wps:spPr>
                          <a:xfrm>
                            <a:off x="2575668" y="312431"/>
                            <a:ext cx="51818" cy="233942"/>
                          </a:xfrm>
                          <a:custGeom>
                            <a:avLst/>
                            <a:gdLst/>
                            <a:ahLst/>
                            <a:cxnLst/>
                            <a:rect l="0" t="0" r="0" b="0"/>
                            <a:pathLst>
                              <a:path w="51818" h="233942">
                                <a:moveTo>
                                  <a:pt x="762" y="0"/>
                                </a:moveTo>
                                <a:lnTo>
                                  <a:pt x="5334" y="0"/>
                                </a:lnTo>
                                <a:cubicBezTo>
                                  <a:pt x="6096" y="0"/>
                                  <a:pt x="6096" y="0"/>
                                  <a:pt x="6096" y="762"/>
                                </a:cubicBezTo>
                                <a:lnTo>
                                  <a:pt x="10668" y="1524"/>
                                </a:lnTo>
                                <a:cubicBezTo>
                                  <a:pt x="11430" y="1524"/>
                                  <a:pt x="11430" y="2286"/>
                                  <a:pt x="11430" y="2286"/>
                                </a:cubicBezTo>
                                <a:lnTo>
                                  <a:pt x="15241" y="3810"/>
                                </a:lnTo>
                                <a:cubicBezTo>
                                  <a:pt x="16003" y="4572"/>
                                  <a:pt x="16003" y="4572"/>
                                  <a:pt x="16003" y="4572"/>
                                </a:cubicBezTo>
                                <a:lnTo>
                                  <a:pt x="19813" y="7620"/>
                                </a:lnTo>
                                <a:cubicBezTo>
                                  <a:pt x="19813" y="7620"/>
                                  <a:pt x="19813" y="7620"/>
                                  <a:pt x="20575" y="7620"/>
                                </a:cubicBezTo>
                                <a:lnTo>
                                  <a:pt x="22861" y="11430"/>
                                </a:lnTo>
                                <a:cubicBezTo>
                                  <a:pt x="23623" y="11430"/>
                                  <a:pt x="23623" y="11430"/>
                                  <a:pt x="23623" y="12192"/>
                                </a:cubicBezTo>
                                <a:lnTo>
                                  <a:pt x="25909" y="16003"/>
                                </a:lnTo>
                                <a:cubicBezTo>
                                  <a:pt x="25909" y="16003"/>
                                  <a:pt x="25909" y="16003"/>
                                  <a:pt x="26671" y="16764"/>
                                </a:cubicBezTo>
                                <a:lnTo>
                                  <a:pt x="27433" y="20575"/>
                                </a:lnTo>
                                <a:cubicBezTo>
                                  <a:pt x="27433" y="21337"/>
                                  <a:pt x="27433" y="21337"/>
                                  <a:pt x="28195" y="22099"/>
                                </a:cubicBezTo>
                                <a:lnTo>
                                  <a:pt x="28195" y="94491"/>
                                </a:lnTo>
                                <a:lnTo>
                                  <a:pt x="28957" y="99064"/>
                                </a:lnTo>
                                <a:lnTo>
                                  <a:pt x="28957" y="97539"/>
                                </a:lnTo>
                                <a:lnTo>
                                  <a:pt x="29719" y="102112"/>
                                </a:lnTo>
                                <a:lnTo>
                                  <a:pt x="29719" y="101350"/>
                                </a:lnTo>
                                <a:lnTo>
                                  <a:pt x="32005" y="105159"/>
                                </a:lnTo>
                                <a:lnTo>
                                  <a:pt x="33910" y="107065"/>
                                </a:lnTo>
                                <a:lnTo>
                                  <a:pt x="35815" y="108970"/>
                                </a:lnTo>
                                <a:lnTo>
                                  <a:pt x="39625" y="111256"/>
                                </a:lnTo>
                                <a:lnTo>
                                  <a:pt x="38864" y="110494"/>
                                </a:lnTo>
                                <a:lnTo>
                                  <a:pt x="43436" y="112018"/>
                                </a:lnTo>
                                <a:lnTo>
                                  <a:pt x="46484" y="112018"/>
                                </a:lnTo>
                                <a:lnTo>
                                  <a:pt x="47246" y="112018"/>
                                </a:lnTo>
                                <a:cubicBezTo>
                                  <a:pt x="49532" y="112780"/>
                                  <a:pt x="51818" y="114304"/>
                                  <a:pt x="51818" y="117352"/>
                                </a:cubicBezTo>
                                <a:cubicBezTo>
                                  <a:pt x="51818" y="119638"/>
                                  <a:pt x="49532" y="121162"/>
                                  <a:pt x="47246" y="121924"/>
                                </a:cubicBezTo>
                                <a:lnTo>
                                  <a:pt x="46484" y="121924"/>
                                </a:lnTo>
                                <a:lnTo>
                                  <a:pt x="43436" y="121924"/>
                                </a:lnTo>
                                <a:lnTo>
                                  <a:pt x="38864" y="123448"/>
                                </a:lnTo>
                                <a:lnTo>
                                  <a:pt x="39625" y="122686"/>
                                </a:lnTo>
                                <a:lnTo>
                                  <a:pt x="35815" y="124972"/>
                                </a:lnTo>
                                <a:lnTo>
                                  <a:pt x="33529" y="127259"/>
                                </a:lnTo>
                                <a:lnTo>
                                  <a:pt x="34291" y="126496"/>
                                </a:lnTo>
                                <a:lnTo>
                                  <a:pt x="32005" y="128783"/>
                                </a:lnTo>
                                <a:lnTo>
                                  <a:pt x="29719" y="132593"/>
                                </a:lnTo>
                                <a:lnTo>
                                  <a:pt x="29719" y="131831"/>
                                </a:lnTo>
                                <a:lnTo>
                                  <a:pt x="28957" y="136403"/>
                                </a:lnTo>
                                <a:lnTo>
                                  <a:pt x="28957" y="134879"/>
                                </a:lnTo>
                                <a:lnTo>
                                  <a:pt x="28195" y="139451"/>
                                </a:lnTo>
                                <a:lnTo>
                                  <a:pt x="28195" y="211843"/>
                                </a:lnTo>
                                <a:cubicBezTo>
                                  <a:pt x="27433" y="212605"/>
                                  <a:pt x="27433" y="212605"/>
                                  <a:pt x="27433" y="213368"/>
                                </a:cubicBezTo>
                                <a:lnTo>
                                  <a:pt x="26671" y="217178"/>
                                </a:lnTo>
                                <a:cubicBezTo>
                                  <a:pt x="25909" y="217940"/>
                                  <a:pt x="25909" y="217940"/>
                                  <a:pt x="25909" y="217940"/>
                                </a:cubicBezTo>
                                <a:lnTo>
                                  <a:pt x="23623" y="221750"/>
                                </a:lnTo>
                                <a:cubicBezTo>
                                  <a:pt x="23623" y="222512"/>
                                  <a:pt x="23623" y="222512"/>
                                  <a:pt x="22861" y="222512"/>
                                </a:cubicBezTo>
                                <a:lnTo>
                                  <a:pt x="20575" y="226322"/>
                                </a:lnTo>
                                <a:cubicBezTo>
                                  <a:pt x="19813" y="226322"/>
                                  <a:pt x="19813" y="226322"/>
                                  <a:pt x="19813" y="226322"/>
                                </a:cubicBezTo>
                                <a:lnTo>
                                  <a:pt x="16003" y="229370"/>
                                </a:lnTo>
                                <a:cubicBezTo>
                                  <a:pt x="16003" y="229370"/>
                                  <a:pt x="16003" y="229370"/>
                                  <a:pt x="15241" y="230132"/>
                                </a:cubicBezTo>
                                <a:lnTo>
                                  <a:pt x="11430" y="231656"/>
                                </a:lnTo>
                                <a:cubicBezTo>
                                  <a:pt x="11430" y="231656"/>
                                  <a:pt x="11430" y="232418"/>
                                  <a:pt x="10668" y="232418"/>
                                </a:cubicBezTo>
                                <a:lnTo>
                                  <a:pt x="6096" y="233180"/>
                                </a:lnTo>
                                <a:cubicBezTo>
                                  <a:pt x="6096" y="233942"/>
                                  <a:pt x="6096" y="233942"/>
                                  <a:pt x="5334" y="233942"/>
                                </a:cubicBezTo>
                                <a:lnTo>
                                  <a:pt x="762" y="233942"/>
                                </a:lnTo>
                                <a:lnTo>
                                  <a:pt x="0" y="224798"/>
                                </a:lnTo>
                                <a:lnTo>
                                  <a:pt x="4572" y="224036"/>
                                </a:lnTo>
                                <a:lnTo>
                                  <a:pt x="3810" y="224036"/>
                                </a:lnTo>
                                <a:lnTo>
                                  <a:pt x="8382" y="223274"/>
                                </a:lnTo>
                                <a:lnTo>
                                  <a:pt x="6858" y="223274"/>
                                </a:lnTo>
                                <a:lnTo>
                                  <a:pt x="11430" y="220988"/>
                                </a:lnTo>
                                <a:lnTo>
                                  <a:pt x="10668" y="221750"/>
                                </a:lnTo>
                                <a:lnTo>
                                  <a:pt x="13717" y="219464"/>
                                </a:lnTo>
                                <a:lnTo>
                                  <a:pt x="12954" y="219464"/>
                                </a:lnTo>
                                <a:lnTo>
                                  <a:pt x="15241" y="217177"/>
                                </a:lnTo>
                                <a:lnTo>
                                  <a:pt x="17526" y="213368"/>
                                </a:lnTo>
                                <a:lnTo>
                                  <a:pt x="17526" y="214130"/>
                                </a:lnTo>
                                <a:lnTo>
                                  <a:pt x="18288" y="210319"/>
                                </a:lnTo>
                                <a:lnTo>
                                  <a:pt x="18288" y="211082"/>
                                </a:lnTo>
                                <a:lnTo>
                                  <a:pt x="19051" y="206509"/>
                                </a:lnTo>
                                <a:lnTo>
                                  <a:pt x="19051" y="134117"/>
                                </a:lnTo>
                                <a:cubicBezTo>
                                  <a:pt x="19051" y="134117"/>
                                  <a:pt x="19051" y="133355"/>
                                  <a:pt x="19813" y="133355"/>
                                </a:cubicBezTo>
                                <a:lnTo>
                                  <a:pt x="20575" y="128782"/>
                                </a:lnTo>
                                <a:cubicBezTo>
                                  <a:pt x="20575" y="128782"/>
                                  <a:pt x="21337" y="128782"/>
                                  <a:pt x="21337" y="128020"/>
                                </a:cubicBezTo>
                                <a:lnTo>
                                  <a:pt x="23623" y="124210"/>
                                </a:lnTo>
                                <a:cubicBezTo>
                                  <a:pt x="23623" y="124210"/>
                                  <a:pt x="23623" y="124210"/>
                                  <a:pt x="23623" y="123448"/>
                                </a:cubicBezTo>
                                <a:lnTo>
                                  <a:pt x="27433" y="119638"/>
                                </a:lnTo>
                                <a:lnTo>
                                  <a:pt x="30481" y="117352"/>
                                </a:lnTo>
                                <a:lnTo>
                                  <a:pt x="30989" y="117098"/>
                                </a:lnTo>
                                <a:lnTo>
                                  <a:pt x="30481" y="116590"/>
                                </a:lnTo>
                                <a:lnTo>
                                  <a:pt x="27433" y="114304"/>
                                </a:lnTo>
                                <a:lnTo>
                                  <a:pt x="23623" y="110494"/>
                                </a:lnTo>
                                <a:cubicBezTo>
                                  <a:pt x="23623" y="109732"/>
                                  <a:pt x="23623" y="109732"/>
                                  <a:pt x="23623" y="109732"/>
                                </a:cubicBezTo>
                                <a:lnTo>
                                  <a:pt x="21337" y="105922"/>
                                </a:lnTo>
                                <a:cubicBezTo>
                                  <a:pt x="21337" y="105160"/>
                                  <a:pt x="20575" y="105160"/>
                                  <a:pt x="20575" y="105160"/>
                                </a:cubicBezTo>
                                <a:lnTo>
                                  <a:pt x="19813" y="100587"/>
                                </a:lnTo>
                                <a:cubicBezTo>
                                  <a:pt x="19051" y="100587"/>
                                  <a:pt x="19051" y="99825"/>
                                  <a:pt x="19051" y="99825"/>
                                </a:cubicBezTo>
                                <a:lnTo>
                                  <a:pt x="19051" y="26671"/>
                                </a:lnTo>
                                <a:lnTo>
                                  <a:pt x="18288" y="22861"/>
                                </a:lnTo>
                                <a:lnTo>
                                  <a:pt x="18288" y="23623"/>
                                </a:lnTo>
                                <a:lnTo>
                                  <a:pt x="17526" y="19813"/>
                                </a:lnTo>
                                <a:lnTo>
                                  <a:pt x="17526" y="20575"/>
                                </a:lnTo>
                                <a:lnTo>
                                  <a:pt x="15241" y="16765"/>
                                </a:lnTo>
                                <a:lnTo>
                                  <a:pt x="12954" y="14478"/>
                                </a:lnTo>
                                <a:lnTo>
                                  <a:pt x="13717" y="14478"/>
                                </a:lnTo>
                                <a:lnTo>
                                  <a:pt x="10668" y="12192"/>
                                </a:lnTo>
                                <a:lnTo>
                                  <a:pt x="11430" y="12954"/>
                                </a:lnTo>
                                <a:lnTo>
                                  <a:pt x="6858" y="10668"/>
                                </a:lnTo>
                                <a:lnTo>
                                  <a:pt x="8382" y="10668"/>
                                </a:lnTo>
                                <a:lnTo>
                                  <a:pt x="3810" y="9906"/>
                                </a:lnTo>
                                <a:lnTo>
                                  <a:pt x="4572" y="9906"/>
                                </a:lnTo>
                                <a:lnTo>
                                  <a:pt x="0" y="9144"/>
                                </a:lnTo>
                                <a:lnTo>
                                  <a:pt x="762"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g:wgp>
                  </a:graphicData>
                </a:graphic>
              </wp:anchor>
            </w:drawing>
          </mc:Choice>
          <mc:Fallback>
            <w:pict>
              <v:group w14:anchorId="2EC2F77B" id="Group 4563" o:spid="_x0000_s1026" style="position:absolute;left:0;text-align:left;margin-left:51.5pt;margin-top:.2pt;width:433.85pt;height:146.25pt;z-index:251661312" coordsize="55098,1857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">
                <v:rect id="Rectangle 17" o:spid="_x0000_s1027" style="position:absolute;left:11293;top:16691;width:39240;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" filled="f" stroked="f">
                  <v:textbox inset="0,0,0,0">
                    <w:txbxContent>
                      <w:p w14:paraId="1191884F" w14:textId="77777777" w:rsidR="009D2D45" w:rsidRDefault="001F66CA">
                        <w:pPr>
                          <w:spacing w:after="160" w:line="259" w:lineRule="auto"/>
                          <w:jc w:val="left"/>
                        </w:pPr>
                        <w:r>
                          <w:rPr>
                            <w:w w:val="110"/>
                          </w:rPr>
                          <w:t>Figure</w:t>
                        </w:r>
                        <w:r>
                          <w:rPr>
                            <w:spacing w:val="11"/>
                            <w:w w:val="110"/>
                          </w:rPr>
                          <w:t xml:space="preserve"> </w:t>
                        </w:r>
                        <w:r>
                          <w:rPr>
                            <w:w w:val="110"/>
                          </w:rPr>
                          <w:t>1.</w:t>
                        </w:r>
                        <w:r>
                          <w:rPr>
                            <w:spacing w:val="11"/>
                            <w:w w:val="110"/>
                          </w:rPr>
                          <w:t xml:space="preserve"> </w:t>
                        </w:r>
                        <w:r>
                          <w:rPr>
                            <w:w w:val="110"/>
                          </w:rPr>
                          <w:t>Schéma</w:t>
                        </w:r>
                        <w:r>
                          <w:rPr>
                            <w:spacing w:val="10"/>
                            <w:w w:val="110"/>
                          </w:rPr>
                          <w:t xml:space="preserve"> </w:t>
                        </w:r>
                        <w:r>
                          <w:rPr>
                            <w:w w:val="110"/>
                          </w:rPr>
                          <w:t>du</w:t>
                        </w:r>
                        <w:r>
                          <w:rPr>
                            <w:spacing w:val="11"/>
                            <w:w w:val="110"/>
                          </w:rPr>
                          <w:t xml:space="preserve"> </w:t>
                        </w:r>
                        <w:r>
                          <w:rPr>
                            <w:w w:val="110"/>
                          </w:rPr>
                          <w:t>squelette</w:t>
                        </w:r>
                        <w:r>
                          <w:rPr>
                            <w:spacing w:val="10"/>
                            <w:w w:val="110"/>
                          </w:rPr>
                          <w:t xml:space="preserve"> </w:t>
                        </w:r>
                        <w:r>
                          <w:rPr>
                            <w:w w:val="110"/>
                          </w:rPr>
                          <w:t>externe</w:t>
                        </w:r>
                        <w:r>
                          <w:rPr>
                            <w:spacing w:val="10"/>
                            <w:w w:val="110"/>
                          </w:rPr>
                          <w:t xml:space="preserve"> </w:t>
                        </w:r>
                        <w:r>
                          <w:rPr>
                            <w:w w:val="110"/>
                          </w:rPr>
                          <w:t>du</w:t>
                        </w:r>
                        <w:r>
                          <w:rPr>
                            <w:spacing w:val="11"/>
                            <w:w w:val="110"/>
                          </w:rPr>
                          <w:t xml:space="preserve"> </w:t>
                        </w:r>
                        <w:r>
                          <w:rPr>
                            <w:w w:val="110"/>
                          </w:rPr>
                          <w:t>scarabée</w:t>
                        </w: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4" o:spid="_x0000_s1028" type="#_x0000_t75" style="position:absolute;top:4930;width:4998;height:88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">
                  <v:imagedata r:id="rId11" o:title=""/>
                </v:shape>
                <v:shape id="Picture 126" o:spid="_x0000_s1029" type="#_x0000_t75" style="position:absolute;left:11887;top:2552;width:13961;height:129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">
                  <v:imagedata r:id="rId12" o:title=""/>
                </v:shape>
                <v:shape id="Shape 127" o:spid="_x0000_s1030" style="position:absolute;left:1767;top:6515;width:717;height:1105;visibility:visible;mso-wrap-style:square;v-text-anchor:top" coordsize="71631,110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" path="m71631,r,12954l65535,12954r-5335,762l54104,15241,43436,18289r-9145,4572l29719,25909r-3810,3048l22861,32005r-3048,3810l17527,38863r-2286,4573l14479,47246r-1524,3810l12955,54866r,4572l13717,63248r3048,7621l19813,74679r2286,3810l25909,81537r3048,3048l33529,87633r9145,4572l48008,94491r5334,1524l71631,98302r,12192l64773,110494r-6859,-762l51056,108208r-6096,-1524l32767,102112,27433,99064,22099,95253,12955,87633,9906,83061,6096,77727,3810,73155,2286,67820,762,61724,,55628,762,50294r762,-6097l6096,33529,9144,28957r7621,-9144l21337,16003r5334,-3811l32005,9144,44198,4572,51056,2286r6096,-762l64011,762,71631,xe" fillcolor="#221f21" stroked="f" strokeweight="0">
                  <v:stroke miterlimit="83231f" joinstyle="miter"/>
                  <v:path arrowok="t" textboxrect="0,0,71631,110494"/>
                </v:shape>
                <v:shape id="Shape 128" o:spid="_x0000_s1031" style="position:absolute;left:2484;top:6515;width:716;height:1105;visibility:visible;mso-wrap-style:square;v-text-anchor:top" coordsize="71631,110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" path="m,l20575,2286r6858,2286l33529,6858r5335,2286l44960,12192r4572,3811l54866,19813r3810,3810l62487,28195r3048,4572l70107,43436r762,6096l71631,54866r,6096l70107,66296r-1524,6096l66297,76965r-3810,5334l59439,86871r-4573,3810l50294,95253r-10668,6097l33529,104398r-6096,2286l21337,108208r-6858,1524l7620,110494r-7620,l,98302,12192,96777r5335,-762l23623,94491r5334,-1524l33529,90681r4573,-3048l41912,85347r3810,-3048l49532,78489r2286,-3048l54866,71631r3048,-7621l58676,60200r,-8382l57914,48008,56390,43436,54866,39625,52580,36577,46484,28957,42674,25909,38102,23623,34291,20575,28957,18289,18289,15241,12192,13716,6858,12954,,12954,,xe" fillcolor="#221f21" stroked="f" strokeweight="0">
                  <v:stroke miterlimit="83231f" joinstyle="miter"/>
                  <v:path arrowok="t" textboxrect="0,0,71631,110494"/>
                </v:shape>
                <v:shape id="Shape 129" o:spid="_x0000_s1032" style="position:absolute;left:14120;top:1866;width:262;height:334;visibility:visible;mso-wrap-style:square;v-text-anchor:top" coordsize="26254,33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" path="m26254,r,33375l,12252,26254,xe" fillcolor="#221f21" stroked="f" strokeweight="0">
                  <v:stroke miterlimit="83231f" joinstyle="miter"/>
                  <v:path arrowok="t" textboxrect="0,0,26254,33375"/>
                </v:shape>
                <v:shape id="Shape 130" o:spid="_x0000_s1033" style="position:absolute;left:2545;width:11837;height:6888;visibility:visible;mso-wrap-style:square;v-text-anchor:top" coordsize="1183780,688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" path="m609625,r14479,l652299,762r28958,1524l737647,6858r54866,7621l819946,19051r26671,4572l873288,29719r25909,5334l949492,48770r47246,15240l1040935,80775r20575,8382l1081323,98302r19051,9906l1118663,118114r8382,4572l1135427,128020r7621,4573l1158288,143261r20575,16003l1183780,163566r,22258l1183435,185173r345,690l1183780,186210r-4155,-4848l1174291,176790r-12192,-10668l1156002,161550r-13716,-10669l1134665,146309r-7620,-5334l1118663,136403r-7621,-4572l1093516,121924r-18289,-9144l1055414,104398r-20575,-9145l1013502,86871,991403,79251,968542,71631,944919,64010,920534,57152,870240,44960,843569,39625,817660,34291,790227,29719,763556,25909,736123,22861,707928,19813,679732,17527r-27433,-762l624104,16003r-28195,l582192,17527r-13716,762l541043,22861r-14479,3048l512847,28957r-27433,7620l471698,41149r-12955,5335l431310,57152r-12955,6858l404639,70107r-12955,6858l365775,92205r-25909,16765l327674,117352r-12955,9145l302527,135641r-12193,9906l278904,155454r-12193,10668l255281,176790r-22861,22099l211083,221750r-21337,24385l169933,271282r-19051,25909l132594,323861r-8383,13717l115829,352056r-8382,13717l84586,409209r-6859,14478l71631,438927r-6096,14479l59439,468647,48770,499128r-5334,16002l39626,530371r-4573,15240l31243,561614r-3048,16003l25147,592857r-3048,16003l20575,624862r-2286,16003l17527,656867r-1524,16003l16003,688873,,688110,1524,656105,3048,639341,4572,623338,6858,606573,9144,590571r3049,-16003l23623,526561r4572,-16003l38864,478553r5334,-15241l50294,448072r6858,-15241l63249,417591r7620,-15241l77727,387872r7621,-15241l93730,358153r7620,-14479l110495,329958r8382,-14479l137166,288046r19813,-26671l177553,236228r21337,-25146l220989,187459r23623,-22099l256043,153929r12192,-9906l280428,133355r12192,-9907l305575,113542r12954,-9144l330722,96015r12954,-9144l357393,78489r12954,-7620l384064,63248r13717,-6858l410735,49532r13717,-6096l438930,37339,466363,26671r14479,-4572l494559,17527r14478,-3811l523516,10668,537232,7620,551711,4572,580668,1524,609625,xe" fillcolor="#221f21" stroked="f" strokeweight="0">
                  <v:stroke miterlimit="83231f" joinstyle="miter"/>
                  <v:path arrowok="t" textboxrect="0,0,1183780,688873"/>
                </v:shape>
                <v:shape id="Shape 131" o:spid="_x0000_s1034" style="position:absolute;left:14382;top:1635;width:424;height:887;visibility:visible;mso-wrap-style:square;v-text-anchor:top" coordsize="42329,88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" path="m,l1179,1032,11848,11700v762,762,1524,1524,1524,2286l14579,16267,42329,3318,40043,88665,,56447,,23071r262,-122l,22644r,-348l314,22925r31,-15l,22258,,xe" fillcolor="#221f21" stroked="f" strokeweight="0">
                  <v:stroke miterlimit="83231f" joinstyle="miter"/>
                  <v:path arrowok="t" textboxrect="0,0,42329,88665"/>
                </v:shape>
                <v:shape id="Picture 133" o:spid="_x0000_s1035" type="#_x0000_t75" style="position:absolute;left:25543;top:3284;width:26214;height:23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">
                  <v:imagedata r:id="rId13" o:title=""/>
                </v:shape>
                <v:rect id="Rectangle 134" o:spid="_x0000_s1036" style="position:absolute;left:26457;top:3339;width:28641;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" filled="f" stroked="f">
                  <v:textbox inset="0,0,0,0">
                    <w:txbxContent>
                      <w:p w14:paraId="4A7EED08" w14:textId="77777777" w:rsidR="009D2D45" w:rsidRDefault="001F66CA">
                        <w:pPr>
                          <w:spacing w:after="160" w:line="259" w:lineRule="auto"/>
                          <w:jc w:val="left"/>
                        </w:pPr>
                        <w:r>
                          <w:rPr>
                            <w:w w:val="108"/>
                          </w:rPr>
                          <w:t>Partie</w:t>
                        </w:r>
                        <w:r>
                          <w:rPr>
                            <w:spacing w:val="11"/>
                            <w:w w:val="108"/>
                          </w:rPr>
                          <w:t xml:space="preserve"> </w:t>
                        </w:r>
                        <w:r>
                          <w:rPr>
                            <w:w w:val="108"/>
                          </w:rPr>
                          <w:t>supérieure</w:t>
                        </w:r>
                        <w:r>
                          <w:rPr>
                            <w:spacing w:val="11"/>
                            <w:w w:val="108"/>
                          </w:rPr>
                          <w:t xml:space="preserve"> </w:t>
                        </w:r>
                        <w:r>
                          <w:rPr>
                            <w:w w:val="108"/>
                          </w:rPr>
                          <w:t>du</w:t>
                        </w:r>
                        <w:r>
                          <w:rPr>
                            <w:spacing w:val="11"/>
                            <w:w w:val="108"/>
                          </w:rPr>
                          <w:t xml:space="preserve"> </w:t>
                        </w:r>
                        <w:r>
                          <w:rPr>
                            <w:w w:val="108"/>
                          </w:rPr>
                          <w:t>squelette</w:t>
                        </w:r>
                        <w:r>
                          <w:rPr>
                            <w:spacing w:val="11"/>
                            <w:w w:val="108"/>
                          </w:rPr>
                          <w:t xml:space="preserve"> </w:t>
                        </w:r>
                        <w:r>
                          <w:rPr>
                            <w:w w:val="108"/>
                          </w:rPr>
                          <w:t>externe</w:t>
                        </w:r>
                      </w:p>
                    </w:txbxContent>
                  </v:textbox>
                </v:rect>
                <v:shape id="Shape 135" o:spid="_x0000_s1037" style="position:absolute;left:26091;top:4191;width:8;height:7;visibility:visible;mso-wrap-style:square;v-text-anchor:top" coordsize="762,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" path="m,l762,762,381,381,,xe" fillcolor="#221f21" stroked="f" strokeweight="0">
                  <v:stroke miterlimit="83231f" joinstyle="miter"/>
                  <v:path arrowok="t" textboxrect="0,0,762,762"/>
                </v:shape>
                <v:shape id="Shape 136" o:spid="_x0000_s1038" style="position:absolute;left:25756;top:3124;width:518;height:2339;visibility:visible;mso-wrap-style:square;v-text-anchor:top" coordsize="51818,23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" path="m762,l5334,v762,,762,,762,762l10668,1524v762,,762,762,762,762l15241,3810v762,762,762,762,762,762l19813,7620v,,,,762,l22861,11430v762,,762,,762,762l25909,16003v,,,,762,761l27433,20575v,762,,762,762,1524l28195,94491r762,4573l28957,97539r762,4573l29719,101350r2286,3809l33910,107065r1905,1905l39625,111256r-761,-762l43436,112018r3048,l47246,112018v2286,762,4572,2286,4572,5334c51818,119638,49532,121162,47246,121924r-762,l43436,121924r-4572,1524l39625,122686r-3810,2286l33529,127259r762,-763l32005,128783r-2286,3810l29719,131831r-762,4572l28957,134879r-762,4572l28195,211843v-762,762,-762,762,-762,1525l26671,217178v-762,762,-762,762,-762,762l23623,221750v,762,,762,-762,762l20575,226322v-762,,-762,,-762,l16003,229370v,,,,-762,762l11430,231656v,,,762,-762,762l6096,233180v,762,,762,-762,762l762,233942,,224798r4572,-762l3810,224036r4572,-762l6858,223274r4572,-2286l10668,221750r3049,-2286l12954,219464r2287,-2287l17526,213368r,762l18288,210319r,763l19051,206509r,-72392c19051,134117,19051,133355,19813,133355r762,-4573c20575,128782,21337,128782,21337,128020r2286,-3810c23623,124210,23623,124210,23623,123448r3810,-3810l30481,117352r508,-254l30481,116590r-3048,-2286l23623,110494v,-762,,-762,,-762l21337,105922v,-762,-762,-762,-762,-762l19813,100587v-762,,-762,-762,-762,-762l19051,26671r-763,-3810l18288,23623r-762,-3810l17526,20575,15241,16765,12954,14478r763,l10668,12192r762,762l6858,10668r1524,l3810,9906r762,l,9144,762,xe" fillcolor="#221f21" stroked="f" strokeweight="0">
                  <v:stroke miterlimit="83231f" joinstyle="miter"/>
                  <v:path arrowok="t" textboxrect="0,0,51818,233942"/>
                </v:shape>
              </v:group>
            </w:pict>
          </mc:Fallback>
        </mc:AlternateContent>
      </w:r>
    </w:p>
    <w:p w14:paraId="58DB2ECB" w14:textId="77777777" w:rsidR="0042549B" w:rsidRDefault="0042549B" w:rsidP="0042549B"/>
    <w:p w14:paraId="4CD31EEA" w14:textId="77777777" w:rsidR="0042549B" w:rsidRDefault="0042549B" w:rsidP="0042549B">
      <w:pPr>
        <w:jc w:val="center"/>
      </w:pPr>
    </w:p>
    <w:p w14:paraId="29D51F86" w14:textId="77777777" w:rsidR="0042549B" w:rsidRDefault="0042549B" w:rsidP="0042549B">
      <w:pPr>
        <w:jc w:val="left"/>
      </w:pPr>
    </w:p>
    <w:p w14:paraId="25F7C2CA" w14:textId="77777777" w:rsidR="0042549B" w:rsidRDefault="0042549B" w:rsidP="0042549B">
      <w:pPr>
        <w:jc w:val="left"/>
      </w:pPr>
    </w:p>
    <w:p w14:paraId="56438696" w14:textId="77777777" w:rsidR="0042549B" w:rsidRDefault="0042549B" w:rsidP="0042549B">
      <w:pPr>
        <w:jc w:val="left"/>
      </w:pPr>
    </w:p>
    <w:p w14:paraId="47D46076" w14:textId="77777777" w:rsidR="0042549B" w:rsidRDefault="0042549B" w:rsidP="0042549B">
      <w:pPr>
        <w:jc w:val="left"/>
      </w:pPr>
    </w:p>
    <w:p w14:paraId="4C42CE1E" w14:textId="77777777" w:rsidR="0042549B" w:rsidRDefault="0042549B" w:rsidP="0042549B">
      <w:pPr>
        <w:jc w:val="left"/>
      </w:pPr>
    </w:p>
    <w:p w14:paraId="69128EB1" w14:textId="77777777" w:rsidR="0042549B" w:rsidRDefault="0042549B" w:rsidP="0042549B">
      <w:pPr>
        <w:jc w:val="left"/>
      </w:pPr>
    </w:p>
    <w:p w14:paraId="76DEFF8A" w14:textId="77777777" w:rsidR="0042549B" w:rsidRDefault="0042549B" w:rsidP="0042549B">
      <w:pPr>
        <w:jc w:val="left"/>
      </w:pPr>
    </w:p>
    <w:p w14:paraId="0D40F49A" w14:textId="07F9026F" w:rsidR="009D2D45" w:rsidRPr="0042549B" w:rsidRDefault="001F66CA" w:rsidP="0042549B">
      <w:pPr>
        <w:jc w:val="center"/>
        <w:rPr>
          <w:i/>
          <w:iCs/>
        </w:rPr>
      </w:pPr>
      <w:r w:rsidRPr="0042549B">
        <w:rPr>
          <w:i/>
          <w:iCs/>
        </w:rPr>
        <w:t>D’après passion-entomologie.fr</w:t>
      </w:r>
    </w:p>
    <w:p w14:paraId="53DB8AE1" w14:textId="77777777" w:rsidR="0042549B" w:rsidRDefault="0042549B" w:rsidP="0045681E"/>
    <w:p w14:paraId="0FF48221" w14:textId="432A9679" w:rsidR="009D2D45" w:rsidRDefault="001F66CA" w:rsidP="0045681E">
      <w:r>
        <w:t>Quand le scarabée est éclairé en lumière blanche, chacune des radiations monochromatiques composant la lumière blanche se réfléchit à chaque interface entre deux couches de la partie supérieure du squelette. Les radiations réfléchies se superposent alors au niveau de l’œil de l’observateur, interfèrent entre elles et sont ainsi à l’origine de la couleur perçue du scarabée.</w:t>
      </w:r>
    </w:p>
    <w:p w14:paraId="46E32750" w14:textId="77777777" w:rsidR="00AC1450" w:rsidRDefault="00AC1450" w:rsidP="0045681E"/>
    <w:p w14:paraId="3230D8B9" w14:textId="71723EE1" w:rsidR="009D2D45" w:rsidRDefault="001F66CA" w:rsidP="0045681E">
      <w:r>
        <w:t>On simplifie l’étude de la façon suivante (voir figure 2) :</w:t>
      </w:r>
    </w:p>
    <w:p w14:paraId="51CA1127" w14:textId="77777777" w:rsidR="00AC1450" w:rsidRDefault="001F66CA" w:rsidP="00AC1450">
      <w:pPr>
        <w:pStyle w:val="Paragraphedeliste"/>
        <w:numPr>
          <w:ilvl w:val="0"/>
          <w:numId w:val="3"/>
        </w:numPr>
      </w:pPr>
      <w:proofErr w:type="gramStart"/>
      <w:r>
        <w:t>on</w:t>
      </w:r>
      <w:proofErr w:type="gramEnd"/>
      <w:r>
        <w:t xml:space="preserve"> ne prend en compte que l’interférence entre les deux premiers rayons réfléchis 1 et 2 ;</w:t>
      </w:r>
    </w:p>
    <w:p w14:paraId="16F6F58B" w14:textId="16AADD63" w:rsidR="009D2D45" w:rsidRDefault="00AC1450" w:rsidP="00AC1450">
      <w:pPr>
        <w:pStyle w:val="Paragraphedeliste"/>
        <w:numPr>
          <w:ilvl w:val="0"/>
          <w:numId w:val="3"/>
        </w:numPr>
      </w:pPr>
      <w:r>
        <w:rPr>
          <w:noProof/>
          <w:sz w:val="22"/>
        </w:rPr>
        <mc:AlternateContent>
          <mc:Choice Requires="wpg">
            <w:drawing>
              <wp:anchor distT="0" distB="0" distL="114300" distR="114300" simplePos="0" relativeHeight="251662336" behindDoc="0" locked="0" layoutInCell="1" allowOverlap="1" wp14:anchorId="0974EAAD" wp14:editId="751AF2A3">
                <wp:simplePos x="0" y="0"/>
                <wp:positionH relativeFrom="column">
                  <wp:posOffset>1202690</wp:posOffset>
                </wp:positionH>
                <wp:positionV relativeFrom="paragraph">
                  <wp:posOffset>187325</wp:posOffset>
                </wp:positionV>
                <wp:extent cx="4389120" cy="1776730"/>
                <wp:effectExtent l="0" t="0" r="0" b="0"/>
                <wp:wrapNone/>
                <wp:docPr id="4564" name="Group 4564"/>
                <wp:cNvGraphicFramePr/>
                <a:graphic xmlns:a="http://schemas.openxmlformats.org/drawingml/2006/main">
                  <a:graphicData uri="http://schemas.microsoft.com/office/word/2010/wordprocessingGroup">
                    <wpg:wgp>
                      <wpg:cNvGrpSpPr/>
                      <wpg:grpSpPr>
                        <a:xfrm>
                          <a:off x="0" y="0"/>
                          <a:ext cx="4389120" cy="1776730"/>
                          <a:chOff x="0" y="0"/>
                          <a:chExt cx="4389303" cy="1777047"/>
                        </a:xfrm>
                      </wpg:grpSpPr>
                      <wps:wsp>
                        <wps:cNvPr id="137" name="Shape 137"/>
                        <wps:cNvSpPr/>
                        <wps:spPr>
                          <a:xfrm>
                            <a:off x="576858" y="1473760"/>
                            <a:ext cx="50294" cy="294904"/>
                          </a:xfrm>
                          <a:custGeom>
                            <a:avLst/>
                            <a:gdLst/>
                            <a:ahLst/>
                            <a:cxnLst/>
                            <a:rect l="0" t="0" r="0" b="0"/>
                            <a:pathLst>
                              <a:path w="50294" h="294904">
                                <a:moveTo>
                                  <a:pt x="25147" y="0"/>
                                </a:moveTo>
                                <a:lnTo>
                                  <a:pt x="50294" y="51056"/>
                                </a:lnTo>
                                <a:lnTo>
                                  <a:pt x="29719" y="51056"/>
                                </a:lnTo>
                                <a:lnTo>
                                  <a:pt x="29719" y="244611"/>
                                </a:lnTo>
                                <a:lnTo>
                                  <a:pt x="50294" y="244611"/>
                                </a:lnTo>
                                <a:lnTo>
                                  <a:pt x="25147" y="294904"/>
                                </a:lnTo>
                                <a:lnTo>
                                  <a:pt x="0" y="244611"/>
                                </a:lnTo>
                                <a:lnTo>
                                  <a:pt x="20575" y="244611"/>
                                </a:lnTo>
                                <a:lnTo>
                                  <a:pt x="20575" y="51056"/>
                                </a:lnTo>
                                <a:lnTo>
                                  <a:pt x="0" y="51056"/>
                                </a:lnTo>
                                <a:lnTo>
                                  <a:pt x="25147"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38" name="Shape 138"/>
                        <wps:cNvSpPr/>
                        <wps:spPr>
                          <a:xfrm>
                            <a:off x="576858" y="1181142"/>
                            <a:ext cx="50294" cy="294904"/>
                          </a:xfrm>
                          <a:custGeom>
                            <a:avLst/>
                            <a:gdLst/>
                            <a:ahLst/>
                            <a:cxnLst/>
                            <a:rect l="0" t="0" r="0" b="0"/>
                            <a:pathLst>
                              <a:path w="50294" h="294904">
                                <a:moveTo>
                                  <a:pt x="25147" y="0"/>
                                </a:moveTo>
                                <a:lnTo>
                                  <a:pt x="50294" y="51056"/>
                                </a:lnTo>
                                <a:lnTo>
                                  <a:pt x="29719" y="51056"/>
                                </a:lnTo>
                                <a:lnTo>
                                  <a:pt x="29719" y="243849"/>
                                </a:lnTo>
                                <a:lnTo>
                                  <a:pt x="50294" y="243849"/>
                                </a:lnTo>
                                <a:lnTo>
                                  <a:pt x="25147" y="294904"/>
                                </a:lnTo>
                                <a:lnTo>
                                  <a:pt x="0" y="243849"/>
                                </a:lnTo>
                                <a:lnTo>
                                  <a:pt x="20575" y="243849"/>
                                </a:lnTo>
                                <a:lnTo>
                                  <a:pt x="20575" y="51056"/>
                                </a:lnTo>
                                <a:lnTo>
                                  <a:pt x="0" y="51056"/>
                                </a:lnTo>
                                <a:lnTo>
                                  <a:pt x="25147"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39" name="Shape 139"/>
                        <wps:cNvSpPr/>
                        <wps:spPr>
                          <a:xfrm>
                            <a:off x="570762" y="339102"/>
                            <a:ext cx="650775" cy="841278"/>
                          </a:xfrm>
                          <a:custGeom>
                            <a:avLst/>
                            <a:gdLst/>
                            <a:ahLst/>
                            <a:cxnLst/>
                            <a:rect l="0" t="0" r="0" b="0"/>
                            <a:pathLst>
                              <a:path w="650775" h="841278">
                                <a:moveTo>
                                  <a:pt x="15241" y="0"/>
                                </a:moveTo>
                                <a:lnTo>
                                  <a:pt x="650775" y="829085"/>
                                </a:lnTo>
                                <a:lnTo>
                                  <a:pt x="635534" y="841278"/>
                                </a:lnTo>
                                <a:lnTo>
                                  <a:pt x="0" y="12192"/>
                                </a:lnTo>
                                <a:lnTo>
                                  <a:pt x="15241"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40" name="Shape 140"/>
                        <wps:cNvSpPr/>
                        <wps:spPr>
                          <a:xfrm>
                            <a:off x="1208582" y="551707"/>
                            <a:ext cx="438168" cy="619529"/>
                          </a:xfrm>
                          <a:custGeom>
                            <a:avLst/>
                            <a:gdLst/>
                            <a:ahLst/>
                            <a:cxnLst/>
                            <a:rect l="0" t="0" r="0" b="0"/>
                            <a:pathLst>
                              <a:path w="438168" h="619529">
                                <a:moveTo>
                                  <a:pt x="438168" y="0"/>
                                </a:moveTo>
                                <a:lnTo>
                                  <a:pt x="425214" y="84585"/>
                                </a:lnTo>
                                <a:lnTo>
                                  <a:pt x="412804" y="52996"/>
                                </a:lnTo>
                                <a:lnTo>
                                  <a:pt x="16003" y="619529"/>
                                </a:lnTo>
                                <a:lnTo>
                                  <a:pt x="0" y="608860"/>
                                </a:lnTo>
                                <a:lnTo>
                                  <a:pt x="397224" y="41725"/>
                                </a:lnTo>
                                <a:lnTo>
                                  <a:pt x="362727" y="41149"/>
                                </a:lnTo>
                                <a:lnTo>
                                  <a:pt x="438168"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133" name="Shape 5133"/>
                        <wps:cNvSpPr/>
                        <wps:spPr>
                          <a:xfrm>
                            <a:off x="646965" y="1473760"/>
                            <a:ext cx="1591884" cy="303287"/>
                          </a:xfrm>
                          <a:custGeom>
                            <a:avLst/>
                            <a:gdLst/>
                            <a:ahLst/>
                            <a:cxnLst/>
                            <a:rect l="0" t="0" r="0" b="0"/>
                            <a:pathLst>
                              <a:path w="1591884" h="303287">
                                <a:moveTo>
                                  <a:pt x="0" y="0"/>
                                </a:moveTo>
                                <a:lnTo>
                                  <a:pt x="1591884" y="0"/>
                                </a:lnTo>
                                <a:lnTo>
                                  <a:pt x="1591884" y="303287"/>
                                </a:lnTo>
                                <a:lnTo>
                                  <a:pt x="0" y="303287"/>
                                </a:lnTo>
                                <a:lnTo>
                                  <a:pt x="0" y="0"/>
                                </a:lnTo>
                              </a:path>
                            </a:pathLst>
                          </a:custGeom>
                          <a:ln w="0" cap="flat">
                            <a:miter lim="127000"/>
                          </a:ln>
                        </wps:spPr>
                        <wps:style>
                          <a:lnRef idx="0">
                            <a:srgbClr val="000000">
                              <a:alpha val="0"/>
                            </a:srgbClr>
                          </a:lnRef>
                          <a:fillRef idx="1">
                            <a:srgbClr val="D2D0BD"/>
                          </a:fillRef>
                          <a:effectRef idx="0">
                            <a:scrgbClr r="0" g="0" b="0"/>
                          </a:effectRef>
                          <a:fontRef idx="none"/>
                        </wps:style>
                        <wps:bodyPr/>
                      </wps:wsp>
                      <wps:wsp>
                        <wps:cNvPr id="5134" name="Shape 5134"/>
                        <wps:cNvSpPr/>
                        <wps:spPr>
                          <a:xfrm>
                            <a:off x="655347" y="1172760"/>
                            <a:ext cx="1584264" cy="302524"/>
                          </a:xfrm>
                          <a:custGeom>
                            <a:avLst/>
                            <a:gdLst/>
                            <a:ahLst/>
                            <a:cxnLst/>
                            <a:rect l="0" t="0" r="0" b="0"/>
                            <a:pathLst>
                              <a:path w="1584264" h="302524">
                                <a:moveTo>
                                  <a:pt x="0" y="0"/>
                                </a:moveTo>
                                <a:lnTo>
                                  <a:pt x="1584264" y="0"/>
                                </a:lnTo>
                                <a:lnTo>
                                  <a:pt x="1584264" y="302524"/>
                                </a:lnTo>
                                <a:lnTo>
                                  <a:pt x="0" y="302524"/>
                                </a:lnTo>
                                <a:lnTo>
                                  <a:pt x="0" y="0"/>
                                </a:lnTo>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143" name="Shape 143"/>
                        <wps:cNvSpPr/>
                        <wps:spPr>
                          <a:xfrm>
                            <a:off x="1207820" y="1168950"/>
                            <a:ext cx="123449" cy="311669"/>
                          </a:xfrm>
                          <a:custGeom>
                            <a:avLst/>
                            <a:gdLst/>
                            <a:ahLst/>
                            <a:cxnLst/>
                            <a:rect l="0" t="0" r="0" b="0"/>
                            <a:pathLst>
                              <a:path w="123449" h="311669">
                                <a:moveTo>
                                  <a:pt x="17527" y="0"/>
                                </a:moveTo>
                                <a:lnTo>
                                  <a:pt x="123449" y="305573"/>
                                </a:lnTo>
                                <a:lnTo>
                                  <a:pt x="105922" y="311669"/>
                                </a:lnTo>
                                <a:lnTo>
                                  <a:pt x="0" y="6858"/>
                                </a:lnTo>
                                <a:lnTo>
                                  <a:pt x="17527"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44" name="Shape 144"/>
                        <wps:cNvSpPr/>
                        <wps:spPr>
                          <a:xfrm>
                            <a:off x="1319839" y="1160567"/>
                            <a:ext cx="128021" cy="318528"/>
                          </a:xfrm>
                          <a:custGeom>
                            <a:avLst/>
                            <a:gdLst/>
                            <a:ahLst/>
                            <a:cxnLst/>
                            <a:rect l="0" t="0" r="0" b="0"/>
                            <a:pathLst>
                              <a:path w="128021" h="318528">
                                <a:moveTo>
                                  <a:pt x="109733" y="0"/>
                                </a:moveTo>
                                <a:lnTo>
                                  <a:pt x="128021" y="6097"/>
                                </a:lnTo>
                                <a:lnTo>
                                  <a:pt x="17527" y="318528"/>
                                </a:lnTo>
                                <a:lnTo>
                                  <a:pt x="0" y="312431"/>
                                </a:lnTo>
                                <a:lnTo>
                                  <a:pt x="109733"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45" name="Shape 145"/>
                        <wps:cNvSpPr/>
                        <wps:spPr>
                          <a:xfrm>
                            <a:off x="722406" y="532657"/>
                            <a:ext cx="101350" cy="137165"/>
                          </a:xfrm>
                          <a:custGeom>
                            <a:avLst/>
                            <a:gdLst/>
                            <a:ahLst/>
                            <a:cxnLst/>
                            <a:rect l="0" t="0" r="0" b="0"/>
                            <a:pathLst>
                              <a:path w="101350" h="137165">
                                <a:moveTo>
                                  <a:pt x="4572" y="0"/>
                                </a:moveTo>
                                <a:lnTo>
                                  <a:pt x="72746" y="92895"/>
                                </a:lnTo>
                                <a:lnTo>
                                  <a:pt x="86872" y="53342"/>
                                </a:lnTo>
                                <a:lnTo>
                                  <a:pt x="101350" y="137165"/>
                                </a:lnTo>
                                <a:lnTo>
                                  <a:pt x="25909" y="98301"/>
                                </a:lnTo>
                                <a:lnTo>
                                  <a:pt x="67088" y="96242"/>
                                </a:lnTo>
                                <a:lnTo>
                                  <a:pt x="0" y="3810"/>
                                </a:lnTo>
                                <a:lnTo>
                                  <a:pt x="4572"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46" name="Shape 146"/>
                        <wps:cNvSpPr/>
                        <wps:spPr>
                          <a:xfrm>
                            <a:off x="1415855" y="611169"/>
                            <a:ext cx="384698" cy="574545"/>
                          </a:xfrm>
                          <a:custGeom>
                            <a:avLst/>
                            <a:gdLst/>
                            <a:ahLst/>
                            <a:cxnLst/>
                            <a:rect l="0" t="0" r="0" b="0"/>
                            <a:pathLst>
                              <a:path w="384698" h="574545">
                                <a:moveTo>
                                  <a:pt x="384698" y="0"/>
                                </a:moveTo>
                                <a:lnTo>
                                  <a:pt x="384698" y="25883"/>
                                </a:lnTo>
                                <a:lnTo>
                                  <a:pt x="384435" y="25879"/>
                                </a:lnTo>
                                <a:lnTo>
                                  <a:pt x="384698" y="26054"/>
                                </a:lnTo>
                                <a:lnTo>
                                  <a:pt x="384698" y="42380"/>
                                </a:lnTo>
                                <a:lnTo>
                                  <a:pt x="15241" y="574545"/>
                                </a:lnTo>
                                <a:lnTo>
                                  <a:pt x="0" y="563877"/>
                                </a:lnTo>
                                <a:lnTo>
                                  <a:pt x="372886" y="25686"/>
                                </a:lnTo>
                                <a:lnTo>
                                  <a:pt x="339104" y="25123"/>
                                </a:lnTo>
                                <a:lnTo>
                                  <a:pt x="384698"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47" name="Shape 147"/>
                        <wps:cNvSpPr/>
                        <wps:spPr>
                          <a:xfrm>
                            <a:off x="1800553" y="595143"/>
                            <a:ext cx="29085" cy="84585"/>
                          </a:xfrm>
                          <a:custGeom>
                            <a:avLst/>
                            <a:gdLst/>
                            <a:ahLst/>
                            <a:cxnLst/>
                            <a:rect l="0" t="0" r="0" b="0"/>
                            <a:pathLst>
                              <a:path w="29085" h="84585">
                                <a:moveTo>
                                  <a:pt x="29085" y="0"/>
                                </a:moveTo>
                                <a:lnTo>
                                  <a:pt x="16892" y="84585"/>
                                </a:lnTo>
                                <a:lnTo>
                                  <a:pt x="4220" y="52328"/>
                                </a:lnTo>
                                <a:lnTo>
                                  <a:pt x="0" y="58406"/>
                                </a:lnTo>
                                <a:lnTo>
                                  <a:pt x="0" y="42080"/>
                                </a:lnTo>
                                <a:lnTo>
                                  <a:pt x="263" y="42256"/>
                                </a:lnTo>
                                <a:lnTo>
                                  <a:pt x="128" y="41911"/>
                                </a:lnTo>
                                <a:lnTo>
                                  <a:pt x="0" y="41909"/>
                                </a:lnTo>
                                <a:lnTo>
                                  <a:pt x="0" y="16026"/>
                                </a:lnTo>
                                <a:lnTo>
                                  <a:pt x="29085"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48" name="Shape 148"/>
                        <wps:cNvSpPr/>
                        <wps:spPr>
                          <a:xfrm>
                            <a:off x="1424237" y="436642"/>
                            <a:ext cx="524278" cy="734595"/>
                          </a:xfrm>
                          <a:custGeom>
                            <a:avLst/>
                            <a:gdLst/>
                            <a:ahLst/>
                            <a:cxnLst/>
                            <a:rect l="0" t="0" r="0" b="0"/>
                            <a:pathLst>
                              <a:path w="524278" h="734595">
                                <a:moveTo>
                                  <a:pt x="509037" y="0"/>
                                </a:moveTo>
                                <a:lnTo>
                                  <a:pt x="524278" y="11430"/>
                                </a:lnTo>
                                <a:lnTo>
                                  <a:pt x="15241" y="734595"/>
                                </a:lnTo>
                                <a:lnTo>
                                  <a:pt x="0" y="723926"/>
                                </a:lnTo>
                                <a:lnTo>
                                  <a:pt x="509037"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49" name="Shape 149"/>
                        <wps:cNvSpPr/>
                        <wps:spPr>
                          <a:xfrm>
                            <a:off x="1345748" y="1241342"/>
                            <a:ext cx="72393" cy="152405"/>
                          </a:xfrm>
                          <a:custGeom>
                            <a:avLst/>
                            <a:gdLst/>
                            <a:ahLst/>
                            <a:cxnLst/>
                            <a:rect l="0" t="0" r="0" b="0"/>
                            <a:pathLst>
                              <a:path w="72393" h="152405">
                                <a:moveTo>
                                  <a:pt x="61725" y="0"/>
                                </a:moveTo>
                                <a:lnTo>
                                  <a:pt x="72393" y="84586"/>
                                </a:lnTo>
                                <a:lnTo>
                                  <a:pt x="49640" y="54248"/>
                                </a:lnTo>
                                <a:lnTo>
                                  <a:pt x="14479" y="152405"/>
                                </a:lnTo>
                                <a:lnTo>
                                  <a:pt x="3048" y="148596"/>
                                </a:lnTo>
                                <a:lnTo>
                                  <a:pt x="37399" y="49930"/>
                                </a:lnTo>
                                <a:lnTo>
                                  <a:pt x="0" y="59438"/>
                                </a:lnTo>
                                <a:lnTo>
                                  <a:pt x="61725"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51" name="Rectangle 151"/>
                        <wps:cNvSpPr/>
                        <wps:spPr>
                          <a:xfrm>
                            <a:off x="1648275" y="243306"/>
                            <a:ext cx="93837" cy="188497"/>
                          </a:xfrm>
                          <a:prstGeom prst="rect">
                            <a:avLst/>
                          </a:prstGeom>
                          <a:ln>
                            <a:noFill/>
                          </a:ln>
                        </wps:spPr>
                        <wps:txbx>
                          <w:txbxContent>
                            <w:p w14:paraId="096810AD" w14:textId="77777777" w:rsidR="009D2D45" w:rsidRDefault="001F66CA">
                              <w:pPr>
                                <w:spacing w:after="160" w:line="259" w:lineRule="auto"/>
                                <w:jc w:val="left"/>
                              </w:pPr>
                              <w:r>
                                <w:rPr>
                                  <w:w w:val="109"/>
                                </w:rPr>
                                <w:t>1</w:t>
                              </w:r>
                            </w:p>
                          </w:txbxContent>
                        </wps:txbx>
                        <wps:bodyPr horzOverflow="overflow" vert="horz" lIns="0" tIns="0" rIns="0" bIns="0" rtlCol="0">
                          <a:noAutofit/>
                        </wps:bodyPr>
                      </wps:wsp>
                      <pic:pic xmlns:pic="http://schemas.openxmlformats.org/drawingml/2006/picture">
                        <pic:nvPicPr>
                          <pic:cNvPr id="153" name="Picture 153"/>
                          <pic:cNvPicPr/>
                        </pic:nvPicPr>
                        <pic:blipFill>
                          <a:blip r:embed="rId14"/>
                          <a:stretch>
                            <a:fillRect/>
                          </a:stretch>
                        </pic:blipFill>
                        <pic:spPr>
                          <a:xfrm>
                            <a:off x="1889839" y="377965"/>
                            <a:ext cx="274331" cy="152405"/>
                          </a:xfrm>
                          <a:prstGeom prst="rect">
                            <a:avLst/>
                          </a:prstGeom>
                        </pic:spPr>
                      </pic:pic>
                      <wps:wsp>
                        <wps:cNvPr id="154" name="Rectangle 154"/>
                        <wps:cNvSpPr/>
                        <wps:spPr>
                          <a:xfrm>
                            <a:off x="1985092" y="381232"/>
                            <a:ext cx="93837" cy="188497"/>
                          </a:xfrm>
                          <a:prstGeom prst="rect">
                            <a:avLst/>
                          </a:prstGeom>
                          <a:ln>
                            <a:noFill/>
                          </a:ln>
                        </wps:spPr>
                        <wps:txbx>
                          <w:txbxContent>
                            <w:p w14:paraId="5B20E069" w14:textId="77777777" w:rsidR="009D2D45" w:rsidRDefault="001F66CA">
                              <w:pPr>
                                <w:spacing w:after="160" w:line="259" w:lineRule="auto"/>
                                <w:jc w:val="left"/>
                              </w:pPr>
                              <w:r>
                                <w:rPr>
                                  <w:w w:val="109"/>
                                </w:rPr>
                                <w:t>2</w:t>
                              </w:r>
                            </w:p>
                          </w:txbxContent>
                        </wps:txbx>
                        <wps:bodyPr horzOverflow="overflow" vert="horz" lIns="0" tIns="0" rIns="0" bIns="0" rtlCol="0">
                          <a:noAutofit/>
                        </wps:bodyPr>
                      </wps:wsp>
                      <wps:wsp>
                        <wps:cNvPr id="5135" name="Shape 5135"/>
                        <wps:cNvSpPr/>
                        <wps:spPr>
                          <a:xfrm>
                            <a:off x="1786580" y="969677"/>
                            <a:ext cx="410735" cy="154692"/>
                          </a:xfrm>
                          <a:custGeom>
                            <a:avLst/>
                            <a:gdLst/>
                            <a:ahLst/>
                            <a:cxnLst/>
                            <a:rect l="0" t="0" r="0" b="0"/>
                            <a:pathLst>
                              <a:path w="410735" h="154692">
                                <a:moveTo>
                                  <a:pt x="0" y="0"/>
                                </a:moveTo>
                                <a:lnTo>
                                  <a:pt x="410735" y="0"/>
                                </a:lnTo>
                                <a:lnTo>
                                  <a:pt x="410735" y="154692"/>
                                </a:lnTo>
                                <a:lnTo>
                                  <a:pt x="0" y="154692"/>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156" name="Rectangle 156"/>
                        <wps:cNvSpPr/>
                        <wps:spPr>
                          <a:xfrm>
                            <a:off x="1881456" y="975613"/>
                            <a:ext cx="206718" cy="188498"/>
                          </a:xfrm>
                          <a:prstGeom prst="rect">
                            <a:avLst/>
                          </a:prstGeom>
                          <a:ln>
                            <a:noFill/>
                          </a:ln>
                        </wps:spPr>
                        <wps:txbx>
                          <w:txbxContent>
                            <w:p w14:paraId="270A7D64" w14:textId="77777777" w:rsidR="009D2D45" w:rsidRDefault="001F66CA">
                              <w:pPr>
                                <w:spacing w:after="160" w:line="259" w:lineRule="auto"/>
                                <w:jc w:val="left"/>
                              </w:pPr>
                              <w:r>
                                <w:rPr>
                                  <w:w w:val="108"/>
                                </w:rPr>
                                <w:t>Air</w:t>
                              </w:r>
                            </w:p>
                          </w:txbxContent>
                        </wps:txbx>
                        <wps:bodyPr horzOverflow="overflow" vert="horz" lIns="0" tIns="0" rIns="0" bIns="0" rtlCol="0">
                          <a:noAutofit/>
                        </wps:bodyPr>
                      </wps:wsp>
                      <pic:pic xmlns:pic="http://schemas.openxmlformats.org/drawingml/2006/picture">
                        <pic:nvPicPr>
                          <pic:cNvPr id="159" name="Picture 159"/>
                          <pic:cNvPicPr/>
                        </pic:nvPicPr>
                        <pic:blipFill>
                          <a:blip r:embed="rId15"/>
                          <a:stretch>
                            <a:fillRect/>
                          </a:stretch>
                        </pic:blipFill>
                        <pic:spPr>
                          <a:xfrm>
                            <a:off x="2383635" y="1542343"/>
                            <a:ext cx="2005668" cy="164598"/>
                          </a:xfrm>
                          <a:prstGeom prst="rect">
                            <a:avLst/>
                          </a:prstGeom>
                        </pic:spPr>
                      </pic:pic>
                      <wps:wsp>
                        <wps:cNvPr id="160" name="Rectangle 160"/>
                        <wps:cNvSpPr/>
                        <wps:spPr>
                          <a:xfrm>
                            <a:off x="2499464" y="1544848"/>
                            <a:ext cx="2355290" cy="188498"/>
                          </a:xfrm>
                          <a:prstGeom prst="rect">
                            <a:avLst/>
                          </a:prstGeom>
                          <a:ln>
                            <a:noFill/>
                          </a:ln>
                        </wps:spPr>
                        <wps:txbx>
                          <w:txbxContent>
                            <w:p w14:paraId="3AD01074" w14:textId="77777777" w:rsidR="009D2D45" w:rsidRDefault="001F66CA">
                              <w:pPr>
                                <w:spacing w:after="160" w:line="259" w:lineRule="auto"/>
                                <w:jc w:val="left"/>
                              </w:pPr>
                              <w:r>
                                <w:rPr>
                                  <w:w w:val="108"/>
                                </w:rPr>
                                <w:t>Couche</w:t>
                              </w:r>
                              <w:r>
                                <w:rPr>
                                  <w:spacing w:val="11"/>
                                  <w:w w:val="108"/>
                                </w:rPr>
                                <w:t xml:space="preserve"> </w:t>
                              </w:r>
                              <w:r>
                                <w:rPr>
                                  <w:w w:val="108"/>
                                </w:rPr>
                                <w:t>de</w:t>
                              </w:r>
                              <w:r>
                                <w:rPr>
                                  <w:spacing w:val="11"/>
                                  <w:w w:val="108"/>
                                </w:rPr>
                                <w:t xml:space="preserve"> </w:t>
                              </w:r>
                              <w:r>
                                <w:rPr>
                                  <w:w w:val="108"/>
                                </w:rPr>
                                <w:t>faible</w:t>
                              </w:r>
                              <w:r>
                                <w:rPr>
                                  <w:spacing w:val="10"/>
                                  <w:w w:val="108"/>
                                </w:rPr>
                                <w:t xml:space="preserve"> </w:t>
                              </w:r>
                              <w:r>
                                <w:rPr>
                                  <w:w w:val="108"/>
                                </w:rPr>
                                <w:t>indice</w:t>
                              </w:r>
                              <w:r>
                                <w:rPr>
                                  <w:spacing w:val="11"/>
                                  <w:w w:val="108"/>
                                </w:rPr>
                                <w:t xml:space="preserve"> </w:t>
                              </w:r>
                              <w:r>
                                <w:rPr>
                                  <w:w w:val="108"/>
                                </w:rPr>
                                <w:t>optique</w:t>
                              </w:r>
                            </w:p>
                          </w:txbxContent>
                        </wps:txbx>
                        <wps:bodyPr horzOverflow="overflow" vert="horz" lIns="0" tIns="0" rIns="0" bIns="0" rtlCol="0">
                          <a:noAutofit/>
                        </wps:bodyPr>
                      </wps:wsp>
                      <pic:pic xmlns:pic="http://schemas.openxmlformats.org/drawingml/2006/picture">
                        <pic:nvPicPr>
                          <pic:cNvPr id="163" name="Picture 163"/>
                          <pic:cNvPicPr/>
                        </pic:nvPicPr>
                        <pic:blipFill>
                          <a:blip r:embed="rId16"/>
                          <a:stretch>
                            <a:fillRect/>
                          </a:stretch>
                        </pic:blipFill>
                        <pic:spPr>
                          <a:xfrm>
                            <a:off x="2426309" y="1194859"/>
                            <a:ext cx="1908128" cy="176790"/>
                          </a:xfrm>
                          <a:prstGeom prst="rect">
                            <a:avLst/>
                          </a:prstGeom>
                        </pic:spPr>
                      </pic:pic>
                      <wps:wsp>
                        <wps:cNvPr id="164" name="Rectangle 164"/>
                        <wps:cNvSpPr/>
                        <wps:spPr>
                          <a:xfrm>
                            <a:off x="2555092" y="1199650"/>
                            <a:ext cx="2195034" cy="188496"/>
                          </a:xfrm>
                          <a:prstGeom prst="rect">
                            <a:avLst/>
                          </a:prstGeom>
                          <a:ln>
                            <a:noFill/>
                          </a:ln>
                        </wps:spPr>
                        <wps:txbx>
                          <w:txbxContent>
                            <w:p w14:paraId="2B27ED57" w14:textId="77777777" w:rsidR="009D2D45" w:rsidRDefault="001F66CA">
                              <w:pPr>
                                <w:spacing w:after="160" w:line="259" w:lineRule="auto"/>
                                <w:jc w:val="left"/>
                              </w:pPr>
                              <w:r>
                                <w:rPr>
                                  <w:w w:val="107"/>
                                </w:rPr>
                                <w:t>Couche</w:t>
                              </w:r>
                              <w:r>
                                <w:rPr>
                                  <w:spacing w:val="11"/>
                                  <w:w w:val="107"/>
                                </w:rPr>
                                <w:t xml:space="preserve"> </w:t>
                              </w:r>
                              <w:r>
                                <w:rPr>
                                  <w:w w:val="107"/>
                                </w:rPr>
                                <w:t>de</w:t>
                              </w:r>
                              <w:r>
                                <w:rPr>
                                  <w:spacing w:val="11"/>
                                  <w:w w:val="107"/>
                                </w:rPr>
                                <w:t xml:space="preserve"> </w:t>
                              </w:r>
                              <w:r>
                                <w:rPr>
                                  <w:w w:val="107"/>
                                </w:rPr>
                                <w:t>fort</w:t>
                              </w:r>
                              <w:r>
                                <w:rPr>
                                  <w:spacing w:val="10"/>
                                  <w:w w:val="107"/>
                                </w:rPr>
                                <w:t xml:space="preserve"> </w:t>
                              </w:r>
                              <w:r>
                                <w:rPr>
                                  <w:w w:val="107"/>
                                </w:rPr>
                                <w:t>indice</w:t>
                              </w:r>
                              <w:r>
                                <w:rPr>
                                  <w:spacing w:val="11"/>
                                  <w:w w:val="107"/>
                                </w:rPr>
                                <w:t xml:space="preserve"> </w:t>
                              </w:r>
                              <w:r>
                                <w:rPr>
                                  <w:w w:val="107"/>
                                </w:rPr>
                                <w:t>optique</w:t>
                              </w:r>
                            </w:p>
                          </w:txbxContent>
                        </wps:txbx>
                        <wps:bodyPr horzOverflow="overflow" vert="horz" lIns="0" tIns="0" rIns="0" bIns="0" rtlCol="0">
                          <a:noAutofit/>
                        </wps:bodyPr>
                      </wps:wsp>
                      <wps:wsp>
                        <wps:cNvPr id="166" name="Rectangle 166"/>
                        <wps:cNvSpPr/>
                        <wps:spPr>
                          <a:xfrm>
                            <a:off x="370347" y="1243084"/>
                            <a:ext cx="93837" cy="188498"/>
                          </a:xfrm>
                          <a:prstGeom prst="rect">
                            <a:avLst/>
                          </a:prstGeom>
                          <a:ln>
                            <a:noFill/>
                          </a:ln>
                        </wps:spPr>
                        <wps:txbx>
                          <w:txbxContent>
                            <w:p w14:paraId="77FFD04F" w14:textId="77777777" w:rsidR="009D2D45" w:rsidRDefault="001F66CA">
                              <w:pPr>
                                <w:spacing w:after="160" w:line="259" w:lineRule="auto"/>
                                <w:jc w:val="left"/>
                              </w:pPr>
                              <w:proofErr w:type="gramStart"/>
                              <w:r>
                                <w:rPr>
                                  <w:rFonts w:ascii="Calibri" w:hAnsi="Calibri"/>
                                  <w:i/>
                                  <w:w w:val="112"/>
                                </w:rPr>
                                <w:t>e</w:t>
                              </w:r>
                              <w:proofErr w:type="gramEnd"/>
                            </w:p>
                          </w:txbxContent>
                        </wps:txbx>
                        <wps:bodyPr horzOverflow="overflow" vert="horz" lIns="0" tIns="0" rIns="0" bIns="0" rtlCol="0">
                          <a:noAutofit/>
                        </wps:bodyPr>
                      </wps:wsp>
                      <pic:pic xmlns:pic="http://schemas.openxmlformats.org/drawingml/2006/picture">
                        <pic:nvPicPr>
                          <pic:cNvPr id="169" name="Picture 169"/>
                          <pic:cNvPicPr/>
                        </pic:nvPicPr>
                        <pic:blipFill>
                          <a:blip r:embed="rId17"/>
                          <a:stretch>
                            <a:fillRect/>
                          </a:stretch>
                        </pic:blipFill>
                        <pic:spPr>
                          <a:xfrm>
                            <a:off x="0" y="128021"/>
                            <a:ext cx="1292406" cy="201175"/>
                          </a:xfrm>
                          <a:prstGeom prst="rect">
                            <a:avLst/>
                          </a:prstGeom>
                        </pic:spPr>
                      </pic:pic>
                      <wps:wsp>
                        <wps:cNvPr id="170" name="Rectangle 170"/>
                        <wps:cNvSpPr/>
                        <wps:spPr>
                          <a:xfrm>
                            <a:off x="106684" y="132049"/>
                            <a:ext cx="1437887" cy="188497"/>
                          </a:xfrm>
                          <a:prstGeom prst="rect">
                            <a:avLst/>
                          </a:prstGeom>
                          <a:ln>
                            <a:noFill/>
                          </a:ln>
                        </wps:spPr>
                        <wps:txbx>
                          <w:txbxContent>
                            <w:p w14:paraId="68EA6C13" w14:textId="77777777" w:rsidR="009D2D45" w:rsidRDefault="001F66CA">
                              <w:pPr>
                                <w:spacing w:after="160" w:line="259" w:lineRule="auto"/>
                                <w:jc w:val="left"/>
                              </w:pPr>
                              <w:r>
                                <w:rPr>
                                  <w:w w:val="108"/>
                                </w:rPr>
                                <w:t>Radiation</w:t>
                              </w:r>
                              <w:r>
                                <w:rPr>
                                  <w:spacing w:val="11"/>
                                  <w:w w:val="108"/>
                                </w:rPr>
                                <w:t xml:space="preserve"> </w:t>
                              </w:r>
                              <w:r>
                                <w:rPr>
                                  <w:w w:val="108"/>
                                </w:rPr>
                                <w:t>incidente</w:t>
                              </w:r>
                            </w:p>
                          </w:txbxContent>
                        </wps:txbx>
                        <wps:bodyPr horzOverflow="overflow" vert="horz" lIns="0" tIns="0" rIns="0" bIns="0" rtlCol="0">
                          <a:noAutofit/>
                        </wps:bodyPr>
                      </wps:wsp>
                      <pic:pic xmlns:pic="http://schemas.openxmlformats.org/drawingml/2006/picture">
                        <pic:nvPicPr>
                          <pic:cNvPr id="172" name="Picture 172"/>
                          <pic:cNvPicPr/>
                        </pic:nvPicPr>
                        <pic:blipFill>
                          <a:blip r:embed="rId18"/>
                          <a:stretch>
                            <a:fillRect/>
                          </a:stretch>
                        </pic:blipFill>
                        <pic:spPr>
                          <a:xfrm>
                            <a:off x="1609411" y="652295"/>
                            <a:ext cx="1755721" cy="228648"/>
                          </a:xfrm>
                          <a:prstGeom prst="rect">
                            <a:avLst/>
                          </a:prstGeom>
                        </pic:spPr>
                      </pic:pic>
                      <wps:wsp>
                        <wps:cNvPr id="173" name="Rectangle 173"/>
                        <wps:cNvSpPr/>
                        <wps:spPr>
                          <a:xfrm>
                            <a:off x="1897459" y="655560"/>
                            <a:ext cx="1567613" cy="188498"/>
                          </a:xfrm>
                          <a:prstGeom prst="rect">
                            <a:avLst/>
                          </a:prstGeom>
                          <a:ln>
                            <a:noFill/>
                          </a:ln>
                        </wps:spPr>
                        <wps:txbx>
                          <w:txbxContent>
                            <w:p w14:paraId="4D4CBB94" w14:textId="77777777" w:rsidR="009D2D45" w:rsidRDefault="001F66CA">
                              <w:pPr>
                                <w:spacing w:after="160" w:line="259" w:lineRule="auto"/>
                                <w:jc w:val="left"/>
                              </w:pPr>
                              <w:r>
                                <w:rPr>
                                  <w:w w:val="111"/>
                                </w:rPr>
                                <w:t>Radiations</w:t>
                              </w:r>
                              <w:r>
                                <w:rPr>
                                  <w:spacing w:val="11"/>
                                  <w:w w:val="111"/>
                                </w:rPr>
                                <w:t xml:space="preserve"> </w:t>
                              </w:r>
                              <w:r>
                                <w:rPr>
                                  <w:w w:val="111"/>
                                </w:rPr>
                                <w:t>réfléchies</w:t>
                              </w:r>
                            </w:p>
                          </w:txbxContent>
                        </wps:txbx>
                        <wps:bodyPr horzOverflow="overflow" vert="horz" lIns="0" tIns="0" rIns="0" bIns="0" rtlCol="0">
                          <a:noAutofit/>
                        </wps:bodyPr>
                      </wps:wsp>
                      <pic:pic xmlns:pic="http://schemas.openxmlformats.org/drawingml/2006/picture">
                        <pic:nvPicPr>
                          <pic:cNvPr id="175" name="Picture 175"/>
                          <pic:cNvPicPr/>
                        </pic:nvPicPr>
                        <pic:blipFill>
                          <a:blip r:embed="rId19"/>
                          <a:stretch>
                            <a:fillRect/>
                          </a:stretch>
                        </pic:blipFill>
                        <pic:spPr>
                          <a:xfrm>
                            <a:off x="1847165" y="0"/>
                            <a:ext cx="737647" cy="377965"/>
                          </a:xfrm>
                          <a:prstGeom prst="rect">
                            <a:avLst/>
                          </a:prstGeom>
                        </pic:spPr>
                      </pic:pic>
                      <wps:wsp>
                        <wps:cNvPr id="176" name="Rectangle 176"/>
                        <wps:cNvSpPr/>
                        <wps:spPr>
                          <a:xfrm>
                            <a:off x="2248755" y="186916"/>
                            <a:ext cx="244203" cy="188497"/>
                          </a:xfrm>
                          <a:prstGeom prst="rect">
                            <a:avLst/>
                          </a:prstGeom>
                          <a:ln>
                            <a:noFill/>
                          </a:ln>
                        </wps:spPr>
                        <wps:txbx>
                          <w:txbxContent>
                            <w:p w14:paraId="071E3F82" w14:textId="77777777" w:rsidR="009D2D45" w:rsidRDefault="001F66CA">
                              <w:pPr>
                                <w:spacing w:after="160" w:line="259" w:lineRule="auto"/>
                                <w:jc w:val="left"/>
                              </w:pPr>
                              <w:r>
                                <w:rPr>
                                  <w:w w:val="110"/>
                                </w:rPr>
                                <w:t>Œil</w:t>
                              </w:r>
                            </w:p>
                          </w:txbxContent>
                        </wps:txbx>
                        <wps:bodyPr horzOverflow="overflow" vert="horz" lIns="0" tIns="0" rIns="0" bIns="0" rtlCol="0">
                          <a:noAutofit/>
                        </wps:bodyPr>
                      </wps:wsp>
                      <wps:wsp>
                        <wps:cNvPr id="178" name="Rectangle 178"/>
                        <wps:cNvSpPr/>
                        <wps:spPr>
                          <a:xfrm>
                            <a:off x="369585" y="1561612"/>
                            <a:ext cx="93837" cy="188498"/>
                          </a:xfrm>
                          <a:prstGeom prst="rect">
                            <a:avLst/>
                          </a:prstGeom>
                          <a:ln>
                            <a:noFill/>
                          </a:ln>
                        </wps:spPr>
                        <wps:txbx>
                          <w:txbxContent>
                            <w:p w14:paraId="2A95850E" w14:textId="77777777" w:rsidR="009D2D45" w:rsidRDefault="001F66CA">
                              <w:pPr>
                                <w:spacing w:after="160" w:line="259" w:lineRule="auto"/>
                                <w:jc w:val="left"/>
                              </w:pPr>
                              <w:proofErr w:type="gramStart"/>
                              <w:r>
                                <w:rPr>
                                  <w:rFonts w:ascii="Calibri" w:hAnsi="Calibri"/>
                                  <w:i/>
                                  <w:w w:val="112"/>
                                </w:rPr>
                                <w:t>e</w:t>
                              </w:r>
                              <w:proofErr w:type="gramEnd"/>
                            </w:p>
                          </w:txbxContent>
                        </wps:txbx>
                        <wps:bodyPr horzOverflow="overflow" vert="horz" lIns="0" tIns="0" rIns="0" bIns="0" rtlCol="0">
                          <a:noAutofit/>
                        </wps:bodyPr>
                      </wps:wsp>
                      <wps:wsp>
                        <wps:cNvPr id="179" name="Shape 179"/>
                        <wps:cNvSpPr/>
                        <wps:spPr>
                          <a:xfrm>
                            <a:off x="2007953" y="1258869"/>
                            <a:ext cx="352821" cy="102874"/>
                          </a:xfrm>
                          <a:custGeom>
                            <a:avLst/>
                            <a:gdLst/>
                            <a:ahLst/>
                            <a:cxnLst/>
                            <a:rect l="0" t="0" r="0" b="0"/>
                            <a:pathLst>
                              <a:path w="352821" h="102874">
                                <a:moveTo>
                                  <a:pt x="86109" y="1524"/>
                                </a:moveTo>
                                <a:cubicBezTo>
                                  <a:pt x="89158" y="0"/>
                                  <a:pt x="92968" y="762"/>
                                  <a:pt x="94492" y="3810"/>
                                </a:cubicBezTo>
                                <a:cubicBezTo>
                                  <a:pt x="96778" y="6858"/>
                                  <a:pt x="95254" y="10668"/>
                                  <a:pt x="92206" y="12192"/>
                                </a:cubicBezTo>
                                <a:lnTo>
                                  <a:pt x="36668" y="44960"/>
                                </a:lnTo>
                                <a:lnTo>
                                  <a:pt x="352821" y="44960"/>
                                </a:lnTo>
                                <a:lnTo>
                                  <a:pt x="352821" y="57914"/>
                                </a:lnTo>
                                <a:lnTo>
                                  <a:pt x="36668" y="57914"/>
                                </a:lnTo>
                                <a:lnTo>
                                  <a:pt x="92206" y="90681"/>
                                </a:lnTo>
                                <a:cubicBezTo>
                                  <a:pt x="95254" y="92205"/>
                                  <a:pt x="96778" y="96016"/>
                                  <a:pt x="94492" y="99064"/>
                                </a:cubicBezTo>
                                <a:cubicBezTo>
                                  <a:pt x="92968" y="102112"/>
                                  <a:pt x="89158" y="102874"/>
                                  <a:pt x="86109" y="101350"/>
                                </a:cubicBezTo>
                                <a:lnTo>
                                  <a:pt x="0" y="51056"/>
                                </a:lnTo>
                                <a:lnTo>
                                  <a:pt x="86109" y="1524"/>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80" name="Shape 180"/>
                        <wps:cNvSpPr/>
                        <wps:spPr>
                          <a:xfrm>
                            <a:off x="2043007" y="1577396"/>
                            <a:ext cx="352058" cy="103636"/>
                          </a:xfrm>
                          <a:custGeom>
                            <a:avLst/>
                            <a:gdLst/>
                            <a:ahLst/>
                            <a:cxnLst/>
                            <a:rect l="0" t="0" r="0" b="0"/>
                            <a:pathLst>
                              <a:path w="352058" h="103636">
                                <a:moveTo>
                                  <a:pt x="85348" y="1525"/>
                                </a:moveTo>
                                <a:cubicBezTo>
                                  <a:pt x="88395" y="0"/>
                                  <a:pt x="92206" y="762"/>
                                  <a:pt x="93730" y="3811"/>
                                </a:cubicBezTo>
                                <a:cubicBezTo>
                                  <a:pt x="96016" y="6858"/>
                                  <a:pt x="94492" y="10668"/>
                                  <a:pt x="91444" y="12955"/>
                                </a:cubicBezTo>
                                <a:lnTo>
                                  <a:pt x="34948" y="45722"/>
                                </a:lnTo>
                                <a:lnTo>
                                  <a:pt x="352058" y="45722"/>
                                </a:lnTo>
                                <a:lnTo>
                                  <a:pt x="352058" y="57914"/>
                                </a:lnTo>
                                <a:lnTo>
                                  <a:pt x="34948" y="57914"/>
                                </a:lnTo>
                                <a:lnTo>
                                  <a:pt x="91444" y="90681"/>
                                </a:lnTo>
                                <a:cubicBezTo>
                                  <a:pt x="94492" y="92205"/>
                                  <a:pt x="96016" y="96016"/>
                                  <a:pt x="93730" y="99064"/>
                                </a:cubicBezTo>
                                <a:cubicBezTo>
                                  <a:pt x="92206" y="102112"/>
                                  <a:pt x="88395" y="103636"/>
                                  <a:pt x="85348" y="101350"/>
                                </a:cubicBezTo>
                                <a:lnTo>
                                  <a:pt x="0" y="51818"/>
                                </a:lnTo>
                                <a:lnTo>
                                  <a:pt x="85348" y="1525"/>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81" name="Shape 181"/>
                        <wps:cNvSpPr/>
                        <wps:spPr>
                          <a:xfrm>
                            <a:off x="1358703" y="288046"/>
                            <a:ext cx="475508" cy="666774"/>
                          </a:xfrm>
                          <a:custGeom>
                            <a:avLst/>
                            <a:gdLst/>
                            <a:ahLst/>
                            <a:cxnLst/>
                            <a:rect l="0" t="0" r="0" b="0"/>
                            <a:pathLst>
                              <a:path w="475508" h="666774">
                                <a:moveTo>
                                  <a:pt x="460267" y="0"/>
                                </a:moveTo>
                                <a:lnTo>
                                  <a:pt x="475508" y="10668"/>
                                </a:lnTo>
                                <a:lnTo>
                                  <a:pt x="15241" y="666774"/>
                                </a:lnTo>
                                <a:lnTo>
                                  <a:pt x="0" y="656105"/>
                                </a:lnTo>
                                <a:lnTo>
                                  <a:pt x="460267"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82" name="Shape 182"/>
                        <wps:cNvSpPr/>
                        <wps:spPr>
                          <a:xfrm>
                            <a:off x="1220775" y="1196383"/>
                            <a:ext cx="57824" cy="178536"/>
                          </a:xfrm>
                          <a:custGeom>
                            <a:avLst/>
                            <a:gdLst/>
                            <a:ahLst/>
                            <a:cxnLst/>
                            <a:rect l="0" t="0" r="0" b="0"/>
                            <a:pathLst>
                              <a:path w="57824" h="178536">
                                <a:moveTo>
                                  <a:pt x="9144" y="0"/>
                                </a:moveTo>
                                <a:lnTo>
                                  <a:pt x="57824" y="132825"/>
                                </a:lnTo>
                                <a:lnTo>
                                  <a:pt x="57824" y="147489"/>
                                </a:lnTo>
                                <a:lnTo>
                                  <a:pt x="57347" y="147689"/>
                                </a:lnTo>
                                <a:lnTo>
                                  <a:pt x="57824" y="147810"/>
                                </a:lnTo>
                                <a:lnTo>
                                  <a:pt x="57824" y="178536"/>
                                </a:lnTo>
                                <a:lnTo>
                                  <a:pt x="12954" y="136403"/>
                                </a:lnTo>
                                <a:lnTo>
                                  <a:pt x="52256" y="146394"/>
                                </a:lnTo>
                                <a:lnTo>
                                  <a:pt x="0" y="3810"/>
                                </a:lnTo>
                                <a:lnTo>
                                  <a:pt x="9144"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83" name="Shape 183"/>
                        <wps:cNvSpPr/>
                        <wps:spPr>
                          <a:xfrm>
                            <a:off x="1278599" y="1306877"/>
                            <a:ext cx="26761" cy="84585"/>
                          </a:xfrm>
                          <a:custGeom>
                            <a:avLst/>
                            <a:gdLst/>
                            <a:ahLst/>
                            <a:cxnLst/>
                            <a:rect l="0" t="0" r="0" b="0"/>
                            <a:pathLst>
                              <a:path w="26761" h="84585">
                                <a:moveTo>
                                  <a:pt x="26761" y="0"/>
                                </a:moveTo>
                                <a:lnTo>
                                  <a:pt x="17617" y="84585"/>
                                </a:lnTo>
                                <a:lnTo>
                                  <a:pt x="0" y="68042"/>
                                </a:lnTo>
                                <a:lnTo>
                                  <a:pt x="0" y="37316"/>
                                </a:lnTo>
                                <a:lnTo>
                                  <a:pt x="90" y="37339"/>
                                </a:lnTo>
                                <a:lnTo>
                                  <a:pt x="477" y="36797"/>
                                </a:lnTo>
                                <a:lnTo>
                                  <a:pt x="0" y="36995"/>
                                </a:lnTo>
                                <a:lnTo>
                                  <a:pt x="0" y="22331"/>
                                </a:lnTo>
                                <a:lnTo>
                                  <a:pt x="3666" y="32333"/>
                                </a:lnTo>
                                <a:lnTo>
                                  <a:pt x="26761"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g:wgp>
                  </a:graphicData>
                </a:graphic>
              </wp:anchor>
            </w:drawing>
          </mc:Choice>
          <mc:Fallback>
            <w:pict>
              <v:group w14:anchorId="0974EAAD" id="Group 4564" o:spid="_x0000_s1039" style="position:absolute;left:0;text-align:left;margin-left:94.7pt;margin-top:14.75pt;width:345.6pt;height:139.9pt;z-index:251662336" coordsize="43893,17770"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">
                <v:shape id="Shape 137" o:spid="_x0000_s1040" style="position:absolute;left:5768;top:14737;width:503;height:2949;visibility:visible;mso-wrap-style:square;v-text-anchor:top" coordsize="50294,294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" path="m25147,l50294,51056r-20575,l29719,244611r20575,l25147,294904,,244611r20575,l20575,51056,,51056,25147,xe" fillcolor="#221f21" stroked="f" strokeweight="0">
                  <v:stroke miterlimit="83231f" joinstyle="miter"/>
                  <v:path arrowok="t" textboxrect="0,0,50294,294904"/>
                </v:shape>
                <v:shape id="Shape 138" o:spid="_x0000_s1041" style="position:absolute;left:5768;top:11811;width:503;height:2949;visibility:visible;mso-wrap-style:square;v-text-anchor:top" coordsize="50294,294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" path="m25147,l50294,51056r-20575,l29719,243849r20575,l25147,294904,,243849r20575,l20575,51056,,51056,25147,xe" fillcolor="#221f21" stroked="f" strokeweight="0">
                  <v:stroke miterlimit="83231f" joinstyle="miter"/>
                  <v:path arrowok="t" textboxrect="0,0,50294,294904"/>
                </v:shape>
                <v:shape id="Shape 139" o:spid="_x0000_s1042" style="position:absolute;left:5707;top:3391;width:6508;height:8412;visibility:visible;mso-wrap-style:square;v-text-anchor:top" coordsize="650775,841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" path="m15241,l650775,829085r-15241,12193l,12192,15241,xe" fillcolor="#221f21" stroked="f" strokeweight="0">
                  <v:stroke miterlimit="83231f" joinstyle="miter"/>
                  <v:path arrowok="t" textboxrect="0,0,650775,841278"/>
                </v:shape>
                <v:shape id="Shape 140" o:spid="_x0000_s1043" style="position:absolute;left:12085;top:5517;width:4382;height:6195;visibility:visible;mso-wrap-style:square;v-text-anchor:top" coordsize="438168,619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" path="m438168,l425214,84585,412804,52996,16003,619529,,608860,397224,41725r-34497,-576l438168,xe" fillcolor="#221f21" stroked="f" strokeweight="0">
                  <v:stroke miterlimit="83231f" joinstyle="miter"/>
                  <v:path arrowok="t" textboxrect="0,0,438168,619529"/>
                </v:shape>
                <v:shape id="Shape 5133" o:spid="_x0000_s1044" style="position:absolute;left:6469;top:14737;width:15919;height:3033;visibility:visible;mso-wrap-style:square;v-text-anchor:top" coordsize="1591884,303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" path="m,l1591884,r,303287l,303287,,e" fillcolor="#d2d0bd" stroked="f" strokeweight="0">
                  <v:stroke miterlimit="83231f" joinstyle="miter"/>
                  <v:path arrowok="t" textboxrect="0,0,1591884,303287"/>
                </v:shape>
                <v:shape id="Shape 5134" o:spid="_x0000_s1045" style="position:absolute;left:6553;top:11727;width:15843;height:3025;visibility:visible;mso-wrap-style:square;v-text-anchor:top" coordsize="1584264,302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" path="m,l1584264,r,302524l,302524,,e" fillcolor="#7a7d80" stroked="f" strokeweight="0">
                  <v:stroke miterlimit="83231f" joinstyle="miter"/>
                  <v:path arrowok="t" textboxrect="0,0,1584264,302524"/>
                </v:shape>
                <v:shape id="Shape 143" o:spid="_x0000_s1046" style="position:absolute;left:12078;top:11689;width:1234;height:3117;visibility:visible;mso-wrap-style:square;v-text-anchor:top" coordsize="123449,311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" path="m17527,l123449,305573r-17527,6096l,6858,17527,xe" fillcolor="#221f21" stroked="f" strokeweight="0">
                  <v:stroke miterlimit="83231f" joinstyle="miter"/>
                  <v:path arrowok="t" textboxrect="0,0,123449,311669"/>
                </v:shape>
                <v:shape id="Shape 144" o:spid="_x0000_s1047" style="position:absolute;left:13198;top:11605;width:1280;height:3185;visibility:visible;mso-wrap-style:square;v-text-anchor:top" coordsize="128021,318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" path="m109733,r18288,6097l17527,318528,,312431,109733,xe" fillcolor="#221f21" stroked="f" strokeweight="0">
                  <v:stroke miterlimit="83231f" joinstyle="miter"/>
                  <v:path arrowok="t" textboxrect="0,0,128021,318528"/>
                </v:shape>
                <v:shape id="Shape 145" o:spid="_x0000_s1048" style="position:absolute;left:7224;top:5326;width:1013;height:1372;visibility:visible;mso-wrap-style:square;v-text-anchor:top" coordsize="101350,137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" path="m4572,l72746,92895,86872,53342r14478,83823l25909,98301,67088,96242,,3810,4572,xe" fillcolor="#221f21" stroked="f" strokeweight="0">
                  <v:stroke miterlimit="83231f" joinstyle="miter"/>
                  <v:path arrowok="t" textboxrect="0,0,101350,137165"/>
                </v:shape>
                <v:shape id="Shape 146" o:spid="_x0000_s1049" style="position:absolute;left:14158;top:6111;width:3847;height:5746;visibility:visible;mso-wrap-style:square;v-text-anchor:top" coordsize="384698,574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" path="m384698,r,25883l384435,25879r263,175l384698,42380,15241,574545,,563877,372886,25686r-33782,-563l384698,xe" fillcolor="#221f21" stroked="f" strokeweight="0">
                  <v:stroke miterlimit="83231f" joinstyle="miter"/>
                  <v:path arrowok="t" textboxrect="0,0,384698,574545"/>
                </v:shape>
                <v:shape id="Shape 147" o:spid="_x0000_s1050" style="position:absolute;left:18005;top:5951;width:291;height:846;visibility:visible;mso-wrap-style:square;v-text-anchor:top" coordsize="29085,84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" path="m29085,l16892,84585,4220,52328,,58406,,42080r263,176l128,41911,,41909,,16026,29085,xe" fillcolor="#221f21" stroked="f" strokeweight="0">
                  <v:stroke miterlimit="83231f" joinstyle="miter"/>
                  <v:path arrowok="t" textboxrect="0,0,29085,84585"/>
                </v:shape>
                <v:shape id="Shape 148" o:spid="_x0000_s1051" style="position:absolute;left:14242;top:4366;width:5243;height:7346;visibility:visible;mso-wrap-style:square;v-text-anchor:top" coordsize="524278,734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" path="m509037,r15241,11430l15241,734595,,723926,509037,xe" fillcolor="#221f21" stroked="f" strokeweight="0">
                  <v:stroke miterlimit="83231f" joinstyle="miter"/>
                  <v:path arrowok="t" textboxrect="0,0,524278,734595"/>
                </v:shape>
                <v:shape id="Shape 149" o:spid="_x0000_s1052" style="position:absolute;left:13457;top:12413;width:724;height:1524;visibility:visible;mso-wrap-style:square;v-text-anchor:top" coordsize="72393,15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" path="m61725,l72393,84586,49640,54248,14479,152405,3048,148596,37399,49930,,59438,61725,xe" fillcolor="#221f21" stroked="f" strokeweight="0">
                  <v:stroke miterlimit="83231f" joinstyle="miter"/>
                  <v:path arrowok="t" textboxrect="0,0,72393,152405"/>
                </v:shape>
                <v:rect id="Rectangle 151" o:spid="_x0000_s1053" style="position:absolute;left:16482;top:2433;width:93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" filled="f" stroked="f">
                  <v:textbox inset="0,0,0,0">
                    <w:txbxContent>
                      <w:p w14:paraId="096810AD" w14:textId="77777777" w:rsidR="009D2D45" w:rsidRDefault="001F66CA">
                        <w:pPr>
                          <w:spacing w:after="160" w:line="259" w:lineRule="auto"/>
                          <w:jc w:val="left"/>
                        </w:pPr>
                        <w:r>
                          <w:rPr>
                            <w:w w:val="109"/>
                          </w:rPr>
                          <w:t>1</w:t>
                        </w:r>
                      </w:p>
                    </w:txbxContent>
                  </v:textbox>
                </v:rect>
                <v:shape id="Picture 153" o:spid="_x0000_s1054" type="#_x0000_t75" style="position:absolute;left:18898;top:3779;width:2743;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">
                  <v:imagedata r:id="rId20" o:title=""/>
                </v:shape>
                <v:rect id="Rectangle 154" o:spid="_x0000_s1055" style="position:absolute;left:19850;top:3812;width:93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" filled="f" stroked="f">
                  <v:textbox inset="0,0,0,0">
                    <w:txbxContent>
                      <w:p w14:paraId="5B20E069" w14:textId="77777777" w:rsidR="009D2D45" w:rsidRDefault="001F66CA">
                        <w:pPr>
                          <w:spacing w:after="160" w:line="259" w:lineRule="auto"/>
                          <w:jc w:val="left"/>
                        </w:pPr>
                        <w:r>
                          <w:rPr>
                            <w:w w:val="109"/>
                          </w:rPr>
                          <w:t>2</w:t>
                        </w:r>
                      </w:p>
                    </w:txbxContent>
                  </v:textbox>
                </v:rect>
                <v:shape id="Shape 5135" o:spid="_x0000_s1056" style="position:absolute;left:17865;top:9696;width:4108;height:1547;visibility:visible;mso-wrap-style:square;v-text-anchor:top" coordsize="410735,154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" path="m,l410735,r,154692l,154692,,e" fillcolor="#fdfeff" stroked="f" strokeweight="0">
                  <v:stroke miterlimit="83231f" joinstyle="miter"/>
                  <v:path arrowok="t" textboxrect="0,0,410735,154692"/>
                </v:shape>
                <v:rect id="Rectangle 156" o:spid="_x0000_s1057" style="position:absolute;left:18814;top:9756;width:2067;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" filled="f" stroked="f">
                  <v:textbox inset="0,0,0,0">
                    <w:txbxContent>
                      <w:p w14:paraId="270A7D64" w14:textId="77777777" w:rsidR="009D2D45" w:rsidRDefault="001F66CA">
                        <w:pPr>
                          <w:spacing w:after="160" w:line="259" w:lineRule="auto"/>
                          <w:jc w:val="left"/>
                        </w:pPr>
                        <w:r>
                          <w:rPr>
                            <w:w w:val="108"/>
                          </w:rPr>
                          <w:t>Air</w:t>
                        </w:r>
                      </w:p>
                    </w:txbxContent>
                  </v:textbox>
                </v:rect>
                <v:shape id="Picture 159" o:spid="_x0000_s1058" type="#_x0000_t75" style="position:absolute;left:23836;top:15423;width:20057;height:16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">
                  <v:imagedata r:id="rId21" o:title=""/>
                </v:shape>
                <v:rect id="Rectangle 160" o:spid="_x0000_s1059" style="position:absolute;left:24994;top:15448;width:23553;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" filled="f" stroked="f">
                  <v:textbox inset="0,0,0,0">
                    <w:txbxContent>
                      <w:p w14:paraId="3AD01074" w14:textId="77777777" w:rsidR="009D2D45" w:rsidRDefault="001F66CA">
                        <w:pPr>
                          <w:spacing w:after="160" w:line="259" w:lineRule="auto"/>
                          <w:jc w:val="left"/>
                        </w:pPr>
                        <w:r>
                          <w:rPr>
                            <w:w w:val="108"/>
                          </w:rPr>
                          <w:t>Couche</w:t>
                        </w:r>
                        <w:r>
                          <w:rPr>
                            <w:spacing w:val="11"/>
                            <w:w w:val="108"/>
                          </w:rPr>
                          <w:t xml:space="preserve"> </w:t>
                        </w:r>
                        <w:r>
                          <w:rPr>
                            <w:w w:val="108"/>
                          </w:rPr>
                          <w:t>de</w:t>
                        </w:r>
                        <w:r>
                          <w:rPr>
                            <w:spacing w:val="11"/>
                            <w:w w:val="108"/>
                          </w:rPr>
                          <w:t xml:space="preserve"> </w:t>
                        </w:r>
                        <w:r>
                          <w:rPr>
                            <w:w w:val="108"/>
                          </w:rPr>
                          <w:t>faible</w:t>
                        </w:r>
                        <w:r>
                          <w:rPr>
                            <w:spacing w:val="10"/>
                            <w:w w:val="108"/>
                          </w:rPr>
                          <w:t xml:space="preserve"> </w:t>
                        </w:r>
                        <w:r>
                          <w:rPr>
                            <w:w w:val="108"/>
                          </w:rPr>
                          <w:t>indice</w:t>
                        </w:r>
                        <w:r>
                          <w:rPr>
                            <w:spacing w:val="11"/>
                            <w:w w:val="108"/>
                          </w:rPr>
                          <w:t xml:space="preserve"> </w:t>
                        </w:r>
                        <w:r>
                          <w:rPr>
                            <w:w w:val="108"/>
                          </w:rPr>
                          <w:t>optique</w:t>
                        </w:r>
                      </w:p>
                    </w:txbxContent>
                  </v:textbox>
                </v:rect>
                <v:shape id="Picture 163" o:spid="_x0000_s1060" type="#_x0000_t75" style="position:absolute;left:24263;top:11948;width:19081;height:17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">
                  <v:imagedata r:id="rId22" o:title=""/>
                </v:shape>
                <v:rect id="Rectangle 164" o:spid="_x0000_s1061" style="position:absolute;left:25550;top:11996;width:21951;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" filled="f" stroked="f">
                  <v:textbox inset="0,0,0,0">
                    <w:txbxContent>
                      <w:p w14:paraId="2B27ED57" w14:textId="77777777" w:rsidR="009D2D45" w:rsidRDefault="001F66CA">
                        <w:pPr>
                          <w:spacing w:after="160" w:line="259" w:lineRule="auto"/>
                          <w:jc w:val="left"/>
                        </w:pPr>
                        <w:r>
                          <w:rPr>
                            <w:w w:val="107"/>
                          </w:rPr>
                          <w:t>Couche</w:t>
                        </w:r>
                        <w:r>
                          <w:rPr>
                            <w:spacing w:val="11"/>
                            <w:w w:val="107"/>
                          </w:rPr>
                          <w:t xml:space="preserve"> </w:t>
                        </w:r>
                        <w:r>
                          <w:rPr>
                            <w:w w:val="107"/>
                          </w:rPr>
                          <w:t>de</w:t>
                        </w:r>
                        <w:r>
                          <w:rPr>
                            <w:spacing w:val="11"/>
                            <w:w w:val="107"/>
                          </w:rPr>
                          <w:t xml:space="preserve"> </w:t>
                        </w:r>
                        <w:r>
                          <w:rPr>
                            <w:w w:val="107"/>
                          </w:rPr>
                          <w:t>fort</w:t>
                        </w:r>
                        <w:r>
                          <w:rPr>
                            <w:spacing w:val="10"/>
                            <w:w w:val="107"/>
                          </w:rPr>
                          <w:t xml:space="preserve"> </w:t>
                        </w:r>
                        <w:r>
                          <w:rPr>
                            <w:w w:val="107"/>
                          </w:rPr>
                          <w:t>indice</w:t>
                        </w:r>
                        <w:r>
                          <w:rPr>
                            <w:spacing w:val="11"/>
                            <w:w w:val="107"/>
                          </w:rPr>
                          <w:t xml:space="preserve"> </w:t>
                        </w:r>
                        <w:r>
                          <w:rPr>
                            <w:w w:val="107"/>
                          </w:rPr>
                          <w:t>optique</w:t>
                        </w:r>
                      </w:p>
                    </w:txbxContent>
                  </v:textbox>
                </v:rect>
                <v:rect id="Rectangle 166" o:spid="_x0000_s1062" style="position:absolute;left:3703;top:12430;width:938;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" filled="f" stroked="f">
                  <v:textbox inset="0,0,0,0">
                    <w:txbxContent>
                      <w:p w14:paraId="77FFD04F" w14:textId="77777777" w:rsidR="009D2D45" w:rsidRDefault="001F66CA">
                        <w:pPr>
                          <w:spacing w:after="160" w:line="259" w:lineRule="auto"/>
                          <w:jc w:val="left"/>
                        </w:pPr>
                        <w:proofErr w:type="gramStart"/>
                        <w:r>
                          <w:rPr>
                            <w:rFonts w:ascii="Calibri" w:hAnsi="Calibri"/>
                            <w:i/>
                            <w:w w:val="112"/>
                          </w:rPr>
                          <w:t>e</w:t>
                        </w:r>
                        <w:proofErr w:type="gramEnd"/>
                      </w:p>
                    </w:txbxContent>
                  </v:textbox>
                </v:rect>
                <v:shape id="Picture 169" o:spid="_x0000_s1063" type="#_x0000_t75" style="position:absolute;top:1280;width:12924;height:20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">
                  <v:imagedata r:id="rId23" o:title=""/>
                </v:shape>
                <v:rect id="Rectangle 170" o:spid="_x0000_s1064" style="position:absolute;left:1066;top:1320;width:1437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" filled="f" stroked="f">
                  <v:textbox inset="0,0,0,0">
                    <w:txbxContent>
                      <w:p w14:paraId="68EA6C13" w14:textId="77777777" w:rsidR="009D2D45" w:rsidRDefault="001F66CA">
                        <w:pPr>
                          <w:spacing w:after="160" w:line="259" w:lineRule="auto"/>
                          <w:jc w:val="left"/>
                        </w:pPr>
                        <w:r>
                          <w:rPr>
                            <w:w w:val="108"/>
                          </w:rPr>
                          <w:t>Radiation</w:t>
                        </w:r>
                        <w:r>
                          <w:rPr>
                            <w:spacing w:val="11"/>
                            <w:w w:val="108"/>
                          </w:rPr>
                          <w:t xml:space="preserve"> </w:t>
                        </w:r>
                        <w:r>
                          <w:rPr>
                            <w:w w:val="108"/>
                          </w:rPr>
                          <w:t>incidente</w:t>
                        </w:r>
                      </w:p>
                    </w:txbxContent>
                  </v:textbox>
                </v:rect>
                <v:shape id="Picture 172" o:spid="_x0000_s1065" type="#_x0000_t75" style="position:absolute;left:16094;top:6522;width:17557;height:2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">
                  <v:imagedata r:id="rId24" o:title=""/>
                </v:shape>
                <v:rect id="Rectangle 173" o:spid="_x0000_s1066" style="position:absolute;left:18974;top:6555;width:15676;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" filled="f" stroked="f">
                  <v:textbox inset="0,0,0,0">
                    <w:txbxContent>
                      <w:p w14:paraId="4D4CBB94" w14:textId="77777777" w:rsidR="009D2D45" w:rsidRDefault="001F66CA">
                        <w:pPr>
                          <w:spacing w:after="160" w:line="259" w:lineRule="auto"/>
                          <w:jc w:val="left"/>
                        </w:pPr>
                        <w:r>
                          <w:rPr>
                            <w:w w:val="111"/>
                          </w:rPr>
                          <w:t>Radiations</w:t>
                        </w:r>
                        <w:r>
                          <w:rPr>
                            <w:spacing w:val="11"/>
                            <w:w w:val="111"/>
                          </w:rPr>
                          <w:t xml:space="preserve"> </w:t>
                        </w:r>
                        <w:r>
                          <w:rPr>
                            <w:w w:val="111"/>
                          </w:rPr>
                          <w:t>réfléchies</w:t>
                        </w:r>
                      </w:p>
                    </w:txbxContent>
                  </v:textbox>
                </v:rect>
                <v:shape id="Picture 175" o:spid="_x0000_s1067" type="#_x0000_t75" style="position:absolute;left:18471;width:7377;height:37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">
                  <v:imagedata r:id="rId25" o:title=""/>
                </v:shape>
                <v:rect id="Rectangle 176" o:spid="_x0000_s1068" style="position:absolute;left:22487;top:1869;width:244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" filled="f" stroked="f">
                  <v:textbox inset="0,0,0,0">
                    <w:txbxContent>
                      <w:p w14:paraId="071E3F82" w14:textId="77777777" w:rsidR="009D2D45" w:rsidRDefault="001F66CA">
                        <w:pPr>
                          <w:spacing w:after="160" w:line="259" w:lineRule="auto"/>
                          <w:jc w:val="left"/>
                        </w:pPr>
                        <w:r>
                          <w:rPr>
                            <w:w w:val="110"/>
                          </w:rPr>
                          <w:t>Œil</w:t>
                        </w:r>
                      </w:p>
                    </w:txbxContent>
                  </v:textbox>
                </v:rect>
                <v:rect id="Rectangle 178" o:spid="_x0000_s1069" style="position:absolute;left:3695;top:15616;width:93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" filled="f" stroked="f">
                  <v:textbox inset="0,0,0,0">
                    <w:txbxContent>
                      <w:p w14:paraId="2A95850E" w14:textId="77777777" w:rsidR="009D2D45" w:rsidRDefault="001F66CA">
                        <w:pPr>
                          <w:spacing w:after="160" w:line="259" w:lineRule="auto"/>
                          <w:jc w:val="left"/>
                        </w:pPr>
                        <w:proofErr w:type="gramStart"/>
                        <w:r>
                          <w:rPr>
                            <w:rFonts w:ascii="Calibri" w:hAnsi="Calibri"/>
                            <w:i/>
                            <w:w w:val="112"/>
                          </w:rPr>
                          <w:t>e</w:t>
                        </w:r>
                        <w:proofErr w:type="gramEnd"/>
                      </w:p>
                    </w:txbxContent>
                  </v:textbox>
                </v:rect>
                <v:shape id="Shape 179" o:spid="_x0000_s1070" style="position:absolute;left:20079;top:12588;width:3528;height:1029;visibility:visible;mso-wrap-style:square;v-text-anchor:top" coordsize="352821,102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" path="m86109,1524c89158,,92968,762,94492,3810v2286,3048,762,6858,-2286,8382l36668,44960r316153,l352821,57914r-316153,l92206,90681v3048,1524,4572,5335,2286,8383c92968,102112,89158,102874,86109,101350l,51056,86109,1524xe" fillcolor="#221f21" stroked="f" strokeweight="0">
                  <v:stroke miterlimit="83231f" joinstyle="miter"/>
                  <v:path arrowok="t" textboxrect="0,0,352821,102874"/>
                </v:shape>
                <v:shape id="Shape 180" o:spid="_x0000_s1071" style="position:absolute;left:20430;top:15773;width:3520;height:1037;visibility:visible;mso-wrap-style:square;v-text-anchor:top" coordsize="352058,10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" path="m85348,1525c88395,,92206,762,93730,3811v2286,3047,762,6857,-2286,9144l34948,45722r317110,l352058,57914r-317110,l91444,90681v3048,1524,4572,5335,2286,8383c92206,102112,88395,103636,85348,101350l,51818,85348,1525xe" fillcolor="#221f21" stroked="f" strokeweight="0">
                  <v:stroke miterlimit="83231f" joinstyle="miter"/>
                  <v:path arrowok="t" textboxrect="0,0,352058,103636"/>
                </v:shape>
                <v:shape id="Shape 181" o:spid="_x0000_s1072" style="position:absolute;left:13587;top:2880;width:4755;height:6668;visibility:visible;mso-wrap-style:square;v-text-anchor:top" coordsize="475508,666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" path="m460267,r15241,10668l15241,666774,,656105,460267,xe" fillcolor="#221f21" stroked="f" strokeweight="0">
                  <v:stroke miterlimit="83231f" joinstyle="miter"/>
                  <v:path arrowok="t" textboxrect="0,0,475508,666774"/>
                </v:shape>
                <v:shape id="Shape 182" o:spid="_x0000_s1073" style="position:absolute;left:12207;top:11963;width:578;height:1786;visibility:visible;mso-wrap-style:square;v-text-anchor:top" coordsize="57824,178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" path="m9144,l57824,132825r,14664l57347,147689r477,121l57824,178536,12954,136403r39302,9991l,3810,9144,xe" fillcolor="#221f21" stroked="f" strokeweight="0">
                  <v:stroke miterlimit="83231f" joinstyle="miter"/>
                  <v:path arrowok="t" textboxrect="0,0,57824,178536"/>
                </v:shape>
                <v:shape id="Shape 183" o:spid="_x0000_s1074" style="position:absolute;left:12785;top:13068;width:268;height:846;visibility:visible;mso-wrap-style:square;v-text-anchor:top" coordsize="26761,84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" path="m26761,l17617,84585,,68042,,37316r90,23l477,36797,,36995,,22331,3666,32333,26761,xe" fillcolor="#221f21" stroked="f" strokeweight="0">
                  <v:stroke miterlimit="83231f" joinstyle="miter"/>
                  <v:path arrowok="t" textboxrect="0,0,26761,84585"/>
                </v:shape>
              </v:group>
            </w:pict>
          </mc:Fallback>
        </mc:AlternateContent>
      </w:r>
      <w:proofErr w:type="gramStart"/>
      <w:r w:rsidR="001F66CA">
        <w:t>toutes</w:t>
      </w:r>
      <w:proofErr w:type="gramEnd"/>
      <w:r w:rsidR="001F66CA">
        <w:t xml:space="preserve"> les couches sont supposées de même épaisseur, notée </w:t>
      </w:r>
      <w:r w:rsidR="001F66CA" w:rsidRPr="00AC1450">
        <w:rPr>
          <w:i/>
        </w:rPr>
        <w:t>e</w:t>
      </w:r>
      <w:r w:rsidR="001F66CA">
        <w:t>.</w:t>
      </w:r>
    </w:p>
    <w:p w14:paraId="1B36A226" w14:textId="0CAE52CB" w:rsidR="009D2D45" w:rsidRDefault="009D2D45" w:rsidP="0045681E"/>
    <w:p w14:paraId="6BB54A08" w14:textId="77777777" w:rsidR="00AC1450" w:rsidRDefault="00AC1450" w:rsidP="0045681E"/>
    <w:p w14:paraId="3316021E" w14:textId="77777777" w:rsidR="00AC1450" w:rsidRDefault="00AC1450" w:rsidP="0045681E"/>
    <w:p w14:paraId="5B9E4179" w14:textId="77777777" w:rsidR="00AC1450" w:rsidRDefault="00AC1450" w:rsidP="0045681E"/>
    <w:p w14:paraId="524BA306" w14:textId="77777777" w:rsidR="00AC1450" w:rsidRDefault="00AC1450" w:rsidP="0045681E"/>
    <w:p w14:paraId="0B4C0C3C" w14:textId="77777777" w:rsidR="00AC1450" w:rsidRDefault="00AC1450" w:rsidP="0045681E"/>
    <w:p w14:paraId="2082971B" w14:textId="77777777" w:rsidR="00AC1450" w:rsidRDefault="00AC1450" w:rsidP="0045681E"/>
    <w:p w14:paraId="08259631" w14:textId="77777777" w:rsidR="00AC1450" w:rsidRDefault="00AC1450" w:rsidP="0045681E"/>
    <w:p w14:paraId="7AA3F611" w14:textId="77777777" w:rsidR="00AC1450" w:rsidRDefault="00AC1450" w:rsidP="0045681E"/>
    <w:p w14:paraId="27DE5C51" w14:textId="77777777" w:rsidR="00AC1450" w:rsidRDefault="00AC1450" w:rsidP="0045681E"/>
    <w:p w14:paraId="112EDD4E" w14:textId="4DECBB33" w:rsidR="00AC1450" w:rsidRDefault="001F66CA" w:rsidP="00AC1450">
      <w:pPr>
        <w:jc w:val="center"/>
      </w:pPr>
      <w:r>
        <w:t>Figure 2. Schéma simplifié de la situation</w:t>
      </w:r>
    </w:p>
    <w:p w14:paraId="19F75EAE" w14:textId="109076EB" w:rsidR="009D2D45" w:rsidRPr="00AC1450" w:rsidRDefault="001F66CA" w:rsidP="0045681E">
      <w:pPr>
        <w:rPr>
          <w:b/>
          <w:bCs/>
        </w:rPr>
      </w:pPr>
      <w:r w:rsidRPr="00AC1450">
        <w:rPr>
          <w:b/>
          <w:bCs/>
        </w:rPr>
        <w:t>Données :</w:t>
      </w:r>
    </w:p>
    <w:p w14:paraId="41F7E8A4" w14:textId="77777777" w:rsidR="009D2D45" w:rsidRDefault="001F66CA" w:rsidP="00AC1450">
      <w:pPr>
        <w:pStyle w:val="Paragraphedeliste"/>
        <w:numPr>
          <w:ilvl w:val="0"/>
          <w:numId w:val="4"/>
        </w:numPr>
      </w:pPr>
      <w:proofErr w:type="gramStart"/>
      <w:r>
        <w:t>indice</w:t>
      </w:r>
      <w:proofErr w:type="gramEnd"/>
      <w:r>
        <w:t xml:space="preserve"> optique de la couche d’indice le plus fort : </w:t>
      </w:r>
      <w:proofErr w:type="spellStart"/>
      <w:r w:rsidRPr="00AC1450">
        <w:rPr>
          <w:i/>
        </w:rPr>
        <w:t>n</w:t>
      </w:r>
      <w:r w:rsidRPr="00AC1450">
        <w:rPr>
          <w:vertAlign w:val="subscript"/>
        </w:rPr>
        <w:t>fort</w:t>
      </w:r>
      <w:proofErr w:type="spellEnd"/>
      <w:r w:rsidRPr="00AC1450">
        <w:rPr>
          <w:vertAlign w:val="subscript"/>
        </w:rPr>
        <w:t xml:space="preserve"> </w:t>
      </w:r>
      <w:r>
        <w:t>= 1,7 ;</w:t>
      </w:r>
    </w:p>
    <w:p w14:paraId="73E57016" w14:textId="5D1223CB" w:rsidR="009D2D45" w:rsidRDefault="001F66CA" w:rsidP="0045681E">
      <w:pPr>
        <w:pStyle w:val="Paragraphedeliste"/>
        <w:numPr>
          <w:ilvl w:val="0"/>
          <w:numId w:val="4"/>
        </w:numPr>
      </w:pPr>
      <w:proofErr w:type="gramStart"/>
      <w:r>
        <w:t>pour</w:t>
      </w:r>
      <w:proofErr w:type="gramEnd"/>
      <w:r>
        <w:t xml:space="preserve"> discuter de l’accord du résultat d’une mesure avec une valeur de référence, on peut utiliser le</w:t>
      </w:r>
      <w:r w:rsidR="00AC1450">
        <w:t xml:space="preserve"> </w:t>
      </w:r>
      <w:r>
        <w:t xml:space="preserve">quotient </w:t>
      </w:r>
      <w:r w:rsidR="00AC1450" w:rsidRPr="00AC1450">
        <w:rPr>
          <w:position w:val="-32"/>
        </w:rPr>
        <w:object w:dxaOrig="900" w:dyaOrig="760" w14:anchorId="51D99515">
          <v:shape id="_x0000_i1027" type="#_x0000_t75" style="width:45pt;height:38pt" o:ole="">
            <v:imagedata r:id="rId26" o:title=""/>
          </v:shape>
          <o:OLEObject Type="Embed" ProgID="Equation.DSMT4" ShapeID="_x0000_i1027" DrawAspect="Content" ObjectID="_1826969198" r:id="rId27"/>
        </w:object>
      </w:r>
      <w:r w:rsidR="00AC1450">
        <w:t xml:space="preserve"> </w:t>
      </w:r>
      <w:r>
        <w:t xml:space="preserve">avec </w:t>
      </w:r>
      <w:r w:rsidRPr="00AC1450">
        <w:rPr>
          <w:i/>
        </w:rPr>
        <w:t xml:space="preserve">x </w:t>
      </w:r>
      <w:r>
        <w:t xml:space="preserve">la valeur mesurée, </w:t>
      </w:r>
      <w:proofErr w:type="spellStart"/>
      <w:r w:rsidRPr="00AC1450">
        <w:rPr>
          <w:i/>
        </w:rPr>
        <w:t>x</w:t>
      </w:r>
      <w:r w:rsidRPr="00AC1450">
        <w:rPr>
          <w:vertAlign w:val="subscript"/>
        </w:rPr>
        <w:t>ref</w:t>
      </w:r>
      <w:proofErr w:type="spellEnd"/>
      <w:r w:rsidRPr="00AC1450">
        <w:rPr>
          <w:vertAlign w:val="subscript"/>
        </w:rPr>
        <w:t xml:space="preserve"> </w:t>
      </w:r>
      <w:r>
        <w:t xml:space="preserve">la valeur de référence et </w:t>
      </w:r>
      <w:r w:rsidRPr="00AC1450">
        <w:rPr>
          <w:i/>
          <w:iCs/>
        </w:rPr>
        <w:t>u</w:t>
      </w:r>
      <w:r>
        <w:t>(</w:t>
      </w:r>
      <w:r w:rsidRPr="00AC1450">
        <w:rPr>
          <w:i/>
        </w:rPr>
        <w:t>x</w:t>
      </w:r>
      <w:r>
        <w:t>) l’incertitude-type</w:t>
      </w:r>
      <w:r w:rsidR="00AC1450">
        <w:t xml:space="preserve"> </w:t>
      </w:r>
      <w:r>
        <w:t xml:space="preserve">associée à la valeur mesurée </w:t>
      </w:r>
      <w:r w:rsidRPr="00AC1450">
        <w:rPr>
          <w:i/>
        </w:rPr>
        <w:t xml:space="preserve">x </w:t>
      </w:r>
      <w:r>
        <w:t>;</w:t>
      </w:r>
    </w:p>
    <w:p w14:paraId="4409EC9C" w14:textId="77777777" w:rsidR="009D2D45" w:rsidRDefault="001F66CA" w:rsidP="00AC1450">
      <w:pPr>
        <w:pStyle w:val="Paragraphedeliste"/>
        <w:numPr>
          <w:ilvl w:val="0"/>
          <w:numId w:val="4"/>
        </w:numPr>
      </w:pPr>
      <w:proofErr w:type="gramStart"/>
      <w:r>
        <w:t>couleur</w:t>
      </w:r>
      <w:proofErr w:type="gramEnd"/>
      <w:r>
        <w:t xml:space="preserve"> observée associée à une radiation de longueur d’onde </w:t>
      </w:r>
      <w:r>
        <w:t xml:space="preserve">λ </w:t>
      </w:r>
      <w:r>
        <w:t>:</w:t>
      </w:r>
    </w:p>
    <w:tbl>
      <w:tblPr>
        <w:tblStyle w:val="TableGrid"/>
        <w:tblW w:w="9520" w:type="dxa"/>
        <w:tblInd w:w="59" w:type="dxa"/>
        <w:tblCellMar>
          <w:top w:w="57" w:type="dxa"/>
          <w:left w:w="115" w:type="dxa"/>
          <w:bottom w:w="0" w:type="dxa"/>
          <w:right w:w="115" w:type="dxa"/>
        </w:tblCellMar>
        <w:tblLook w:val="04A0" w:firstRow="1" w:lastRow="0" w:firstColumn="1" w:lastColumn="0" w:noHBand="0" w:noVBand="1"/>
      </w:tblPr>
      <w:tblGrid>
        <w:gridCol w:w="3197"/>
        <w:gridCol w:w="1580"/>
        <w:gridCol w:w="1581"/>
        <w:gridCol w:w="1581"/>
        <w:gridCol w:w="1581"/>
      </w:tblGrid>
      <w:tr w:rsidR="009D2D45" w14:paraId="13396BE9" w14:textId="77777777" w:rsidTr="00AC1450">
        <w:trPr>
          <w:trHeight w:val="356"/>
        </w:trPr>
        <w:tc>
          <w:tcPr>
            <w:tcW w:w="3197" w:type="dxa"/>
            <w:tcBorders>
              <w:top w:val="single" w:sz="4" w:space="0" w:color="000000"/>
              <w:left w:val="single" w:sz="4" w:space="0" w:color="000000"/>
              <w:bottom w:val="single" w:sz="4" w:space="0" w:color="000000"/>
              <w:right w:val="single" w:sz="4" w:space="0" w:color="000000"/>
            </w:tcBorders>
          </w:tcPr>
          <w:p w14:paraId="4BC6F6CF" w14:textId="77777777" w:rsidR="009D2D45" w:rsidRDefault="001F66CA" w:rsidP="0045681E">
            <w:r>
              <w:t xml:space="preserve">Longueur d’onde </w:t>
            </w:r>
            <w:r>
              <w:t xml:space="preserve">λ </w:t>
            </w:r>
            <w:r>
              <w:t>(en nm)</w:t>
            </w:r>
          </w:p>
        </w:tc>
        <w:tc>
          <w:tcPr>
            <w:tcW w:w="1580" w:type="dxa"/>
            <w:tcBorders>
              <w:top w:val="single" w:sz="4" w:space="0" w:color="000000"/>
              <w:left w:val="single" w:sz="4" w:space="0" w:color="000000"/>
              <w:bottom w:val="single" w:sz="4" w:space="0" w:color="000000"/>
              <w:right w:val="single" w:sz="4" w:space="0" w:color="000000"/>
            </w:tcBorders>
            <w:vAlign w:val="center"/>
          </w:tcPr>
          <w:p w14:paraId="2AF750BF" w14:textId="77777777" w:rsidR="009D2D45" w:rsidRDefault="001F66CA" w:rsidP="00AC1450">
            <w:pPr>
              <w:jc w:val="center"/>
            </w:pPr>
            <w:r>
              <w:t>470</w:t>
            </w:r>
          </w:p>
        </w:tc>
        <w:tc>
          <w:tcPr>
            <w:tcW w:w="1581" w:type="dxa"/>
            <w:tcBorders>
              <w:top w:val="single" w:sz="4" w:space="0" w:color="000000"/>
              <w:left w:val="single" w:sz="4" w:space="0" w:color="000000"/>
              <w:bottom w:val="single" w:sz="4" w:space="0" w:color="000000"/>
              <w:right w:val="single" w:sz="4" w:space="0" w:color="000000"/>
            </w:tcBorders>
            <w:vAlign w:val="center"/>
          </w:tcPr>
          <w:p w14:paraId="6CE1784A" w14:textId="77777777" w:rsidR="009D2D45" w:rsidRDefault="001F66CA" w:rsidP="00AC1450">
            <w:pPr>
              <w:jc w:val="center"/>
            </w:pPr>
            <w:r>
              <w:t>530</w:t>
            </w:r>
          </w:p>
        </w:tc>
        <w:tc>
          <w:tcPr>
            <w:tcW w:w="1581" w:type="dxa"/>
            <w:tcBorders>
              <w:top w:val="single" w:sz="4" w:space="0" w:color="000000"/>
              <w:left w:val="single" w:sz="4" w:space="0" w:color="000000"/>
              <w:bottom w:val="single" w:sz="4" w:space="0" w:color="000000"/>
              <w:right w:val="single" w:sz="4" w:space="0" w:color="000000"/>
            </w:tcBorders>
            <w:vAlign w:val="center"/>
          </w:tcPr>
          <w:p w14:paraId="20D0A4F9" w14:textId="77777777" w:rsidR="009D2D45" w:rsidRDefault="001F66CA" w:rsidP="00AC1450">
            <w:pPr>
              <w:jc w:val="center"/>
            </w:pPr>
            <w:r>
              <w:t>590</w:t>
            </w:r>
          </w:p>
        </w:tc>
        <w:tc>
          <w:tcPr>
            <w:tcW w:w="1581" w:type="dxa"/>
            <w:tcBorders>
              <w:top w:val="single" w:sz="4" w:space="0" w:color="000000"/>
              <w:left w:val="single" w:sz="4" w:space="0" w:color="000000"/>
              <w:bottom w:val="single" w:sz="4" w:space="0" w:color="000000"/>
              <w:right w:val="single" w:sz="4" w:space="0" w:color="000000"/>
            </w:tcBorders>
            <w:vAlign w:val="center"/>
          </w:tcPr>
          <w:p w14:paraId="7F55A21F" w14:textId="77777777" w:rsidR="009D2D45" w:rsidRDefault="001F66CA" w:rsidP="00AC1450">
            <w:pPr>
              <w:jc w:val="center"/>
            </w:pPr>
            <w:r>
              <w:t>750</w:t>
            </w:r>
          </w:p>
        </w:tc>
      </w:tr>
      <w:tr w:rsidR="009D2D45" w14:paraId="6578C85D" w14:textId="77777777" w:rsidTr="00AC1450">
        <w:trPr>
          <w:trHeight w:val="356"/>
        </w:trPr>
        <w:tc>
          <w:tcPr>
            <w:tcW w:w="3197" w:type="dxa"/>
            <w:tcBorders>
              <w:top w:val="single" w:sz="4" w:space="0" w:color="000000"/>
              <w:left w:val="single" w:sz="4" w:space="0" w:color="000000"/>
              <w:bottom w:val="single" w:sz="4" w:space="0" w:color="000000"/>
              <w:right w:val="single" w:sz="4" w:space="0" w:color="000000"/>
            </w:tcBorders>
          </w:tcPr>
          <w:p w14:paraId="1CED8BCF" w14:textId="77777777" w:rsidR="009D2D45" w:rsidRDefault="001F66CA" w:rsidP="0045681E">
            <w:r>
              <w:t>Couleur</w:t>
            </w:r>
          </w:p>
        </w:tc>
        <w:tc>
          <w:tcPr>
            <w:tcW w:w="1580" w:type="dxa"/>
            <w:tcBorders>
              <w:top w:val="single" w:sz="4" w:space="0" w:color="000000"/>
              <w:left w:val="single" w:sz="4" w:space="0" w:color="000000"/>
              <w:bottom w:val="single" w:sz="4" w:space="0" w:color="000000"/>
              <w:right w:val="single" w:sz="4" w:space="0" w:color="000000"/>
            </w:tcBorders>
            <w:vAlign w:val="center"/>
          </w:tcPr>
          <w:p w14:paraId="60194696" w14:textId="77777777" w:rsidR="009D2D45" w:rsidRDefault="001F66CA" w:rsidP="00AC1450">
            <w:pPr>
              <w:jc w:val="center"/>
            </w:pPr>
            <w:proofErr w:type="gramStart"/>
            <w:r>
              <w:t>bleu</w:t>
            </w:r>
            <w:proofErr w:type="gramEnd"/>
          </w:p>
        </w:tc>
        <w:tc>
          <w:tcPr>
            <w:tcW w:w="1581" w:type="dxa"/>
            <w:tcBorders>
              <w:top w:val="single" w:sz="4" w:space="0" w:color="000000"/>
              <w:left w:val="single" w:sz="4" w:space="0" w:color="000000"/>
              <w:bottom w:val="single" w:sz="4" w:space="0" w:color="000000"/>
              <w:right w:val="single" w:sz="4" w:space="0" w:color="000000"/>
            </w:tcBorders>
            <w:vAlign w:val="center"/>
          </w:tcPr>
          <w:p w14:paraId="44B5BFC9" w14:textId="77777777" w:rsidR="009D2D45" w:rsidRDefault="001F66CA" w:rsidP="00AC1450">
            <w:pPr>
              <w:jc w:val="center"/>
            </w:pPr>
            <w:proofErr w:type="gramStart"/>
            <w:r>
              <w:t>vert</w:t>
            </w:r>
            <w:proofErr w:type="gramEnd"/>
          </w:p>
        </w:tc>
        <w:tc>
          <w:tcPr>
            <w:tcW w:w="1581" w:type="dxa"/>
            <w:tcBorders>
              <w:top w:val="single" w:sz="4" w:space="0" w:color="000000"/>
              <w:left w:val="single" w:sz="4" w:space="0" w:color="000000"/>
              <w:bottom w:val="single" w:sz="4" w:space="0" w:color="000000"/>
              <w:right w:val="single" w:sz="4" w:space="0" w:color="000000"/>
            </w:tcBorders>
            <w:vAlign w:val="center"/>
          </w:tcPr>
          <w:p w14:paraId="0B8B4CF4" w14:textId="77777777" w:rsidR="009D2D45" w:rsidRDefault="001F66CA" w:rsidP="00AC1450">
            <w:pPr>
              <w:jc w:val="center"/>
            </w:pPr>
            <w:proofErr w:type="gramStart"/>
            <w:r>
              <w:t>jaune</w:t>
            </w:r>
            <w:proofErr w:type="gramEnd"/>
          </w:p>
        </w:tc>
        <w:tc>
          <w:tcPr>
            <w:tcW w:w="1581" w:type="dxa"/>
            <w:tcBorders>
              <w:top w:val="single" w:sz="4" w:space="0" w:color="000000"/>
              <w:left w:val="single" w:sz="4" w:space="0" w:color="000000"/>
              <w:bottom w:val="single" w:sz="4" w:space="0" w:color="000000"/>
              <w:right w:val="single" w:sz="4" w:space="0" w:color="000000"/>
            </w:tcBorders>
            <w:vAlign w:val="center"/>
          </w:tcPr>
          <w:p w14:paraId="7A13D254" w14:textId="77777777" w:rsidR="009D2D45" w:rsidRDefault="001F66CA" w:rsidP="00AC1450">
            <w:pPr>
              <w:jc w:val="center"/>
            </w:pPr>
            <w:proofErr w:type="gramStart"/>
            <w:r>
              <w:t>rouge</w:t>
            </w:r>
            <w:proofErr w:type="gramEnd"/>
          </w:p>
        </w:tc>
      </w:tr>
    </w:tbl>
    <w:p w14:paraId="65AB8EB2" w14:textId="77777777" w:rsidR="009D2D45" w:rsidRDefault="001F66CA" w:rsidP="0045681E">
      <w:r w:rsidRPr="00AC1450">
        <w:rPr>
          <w:b/>
          <w:bCs/>
        </w:rPr>
        <w:lastRenderedPageBreak/>
        <w:t>Q1</w:t>
      </w:r>
      <w:r w:rsidRPr="00AC1450">
        <w:rPr>
          <w:b/>
          <w:bCs/>
        </w:rPr>
        <w:t>.</w:t>
      </w:r>
      <w:r>
        <w:t xml:space="preserve"> Rappeler la condition d’obtention d’interférences constructives entre deux ondes, issues d’une source monochromatique unique, ayant parcouru des chemins optiques différents. On note </w:t>
      </w:r>
      <w:r>
        <w:rPr>
          <w:i/>
        </w:rPr>
        <w:t xml:space="preserve">δ </w:t>
      </w:r>
      <w:r>
        <w:t xml:space="preserve">la différence de chemin optique et </w:t>
      </w:r>
      <w:r>
        <w:t xml:space="preserve">λ </w:t>
      </w:r>
      <w:r>
        <w:t>la longueur d’onde.</w:t>
      </w:r>
    </w:p>
    <w:p w14:paraId="0BAF1F1E" w14:textId="77777777" w:rsidR="00AC1450" w:rsidRDefault="00AC1450" w:rsidP="0045681E"/>
    <w:p w14:paraId="018E269F" w14:textId="77777777" w:rsidR="009D2D45" w:rsidRDefault="001F66CA" w:rsidP="0045681E">
      <w:r>
        <w:t xml:space="preserve">Dans cet exercice on admet que la lumière incidente se propage dans une direction perpendiculaire à la surface du squelette externe. Pour une onde monochromatique de longueur d’onde </w:t>
      </w:r>
      <w:r>
        <w:t>λ</w:t>
      </w:r>
      <w:r>
        <w:t xml:space="preserve">, la différence de chemin optique </w:t>
      </w:r>
      <w:r>
        <w:rPr>
          <w:i/>
        </w:rPr>
        <w:t xml:space="preserve">δ </w:t>
      </w:r>
      <w:r>
        <w:t>au niveau de l’œil de l’observateur entre les radiations réfléchies 1 et 2 est donnée par la relation suivante :</w:t>
      </w:r>
    </w:p>
    <w:p w14:paraId="274B85F7" w14:textId="6A61AEE0" w:rsidR="00E838B2" w:rsidRDefault="00E838B2" w:rsidP="00E838B2">
      <w:pPr>
        <w:jc w:val="center"/>
      </w:pPr>
      <w:r w:rsidRPr="00E838B2">
        <w:rPr>
          <w:position w:val="-24"/>
        </w:rPr>
        <w:object w:dxaOrig="1760" w:dyaOrig="620" w14:anchorId="67B52A28">
          <v:shape id="_x0000_i1031" type="#_x0000_t75" style="width:88pt;height:31pt" o:ole="">
            <v:imagedata r:id="rId28" o:title=""/>
          </v:shape>
          <o:OLEObject Type="Embed" ProgID="Equation.DSMT4" ShapeID="_x0000_i1031" DrawAspect="Content" ObjectID="_1826969199" r:id="rId29"/>
        </w:object>
      </w:r>
    </w:p>
    <w:p w14:paraId="69D50266" w14:textId="63DD22C9" w:rsidR="009D2D45" w:rsidRDefault="001F66CA" w:rsidP="0045681E">
      <w:r w:rsidRPr="00A100CD">
        <w:rPr>
          <w:b/>
          <w:bCs/>
        </w:rPr>
        <w:t xml:space="preserve">Q2. </w:t>
      </w:r>
      <w:r>
        <w:t xml:space="preserve">Montrer que les épaisseurs correspondant à des interférences constructives sont données par la relation suivante dans laquelle </w:t>
      </w:r>
      <w:r>
        <w:rPr>
          <w:i/>
        </w:rPr>
        <w:t xml:space="preserve">k </w:t>
      </w:r>
      <w:r>
        <w:t xml:space="preserve">est un nombre entier positif ou nul, appelé ordre </w:t>
      </w:r>
      <w:proofErr w:type="gramStart"/>
      <w:r>
        <w:t>d’interférence</w:t>
      </w:r>
      <w:r>
        <w:t>:</w:t>
      </w:r>
      <w:proofErr w:type="gramEnd"/>
    </w:p>
    <w:p w14:paraId="684A1A6E" w14:textId="25915C42" w:rsidR="00A100CD" w:rsidRDefault="00A100CD" w:rsidP="00A100CD">
      <w:pPr>
        <w:jc w:val="center"/>
      </w:pPr>
      <w:r w:rsidRPr="00A100CD">
        <w:rPr>
          <w:position w:val="-30"/>
        </w:rPr>
        <w:object w:dxaOrig="2079" w:dyaOrig="700" w14:anchorId="21494819">
          <v:shape id="_x0000_i1034" type="#_x0000_t75" style="width:103.95pt;height:35pt" o:ole="">
            <v:imagedata r:id="rId30" o:title=""/>
          </v:shape>
          <o:OLEObject Type="Embed" ProgID="Equation.DSMT4" ShapeID="_x0000_i1034" DrawAspect="Content" ObjectID="_1826969200" r:id="rId31"/>
        </w:object>
      </w:r>
    </w:p>
    <w:p w14:paraId="456EE4DE" w14:textId="77777777" w:rsidR="009D2D45" w:rsidRDefault="001F66CA" w:rsidP="0045681E">
      <w:r>
        <w:t>Le scarabée est éclairé en lumière blanche. Dans la lumière réfléchie, les ondes lumineuses donnant lieu à des interférences constructives voient leur intensité renforcée. La lumière réfléchie apparait donc colorée.</w:t>
      </w:r>
    </w:p>
    <w:p w14:paraId="0351B712" w14:textId="77777777" w:rsidR="00933187" w:rsidRDefault="00933187" w:rsidP="0045681E"/>
    <w:p w14:paraId="4A4EFACE" w14:textId="77777777" w:rsidR="009D2D45" w:rsidRDefault="001F66CA" w:rsidP="0045681E">
      <w:r>
        <w:t xml:space="preserve">On ne considère, dans la suite de l’exercice, que l’ordre d’interférence nul : </w:t>
      </w:r>
      <w:r>
        <w:rPr>
          <w:i/>
        </w:rPr>
        <w:t xml:space="preserve">k </w:t>
      </w:r>
      <w:r>
        <w:t>= 0.</w:t>
      </w:r>
    </w:p>
    <w:p w14:paraId="306C2F5F" w14:textId="77777777" w:rsidR="00933187" w:rsidRDefault="00933187" w:rsidP="0045681E"/>
    <w:p w14:paraId="52F888BA" w14:textId="27267B74" w:rsidR="009D2D45" w:rsidRDefault="001F66CA" w:rsidP="0045681E">
      <w:r w:rsidRPr="00933187">
        <w:rPr>
          <w:b/>
          <w:bCs/>
        </w:rPr>
        <w:t>Q3.</w:t>
      </w:r>
      <w:r>
        <w:t xml:space="preserve"> </w:t>
      </w:r>
      <w:r>
        <w:t xml:space="preserve">Déterminer l’épaisseur des couches de la carapace d’un scarabée pour lequel la longueur </w:t>
      </w:r>
      <w:r w:rsidR="00EA2452">
        <w:br/>
      </w:r>
      <w:r>
        <w:t xml:space="preserve">λ </w:t>
      </w:r>
      <w:r>
        <w:t>= 530 nm correspond à des interférences constructives. Préciser la couleur apparente de ce scarabée.</w:t>
      </w:r>
    </w:p>
    <w:p w14:paraId="5A96EC24" w14:textId="77777777" w:rsidR="00EA2452" w:rsidRDefault="00EA2452" w:rsidP="0045681E"/>
    <w:p w14:paraId="23A223E2" w14:textId="77777777" w:rsidR="009D2D45" w:rsidRDefault="001F66CA" w:rsidP="0045681E">
      <w:r>
        <w:t>On souhaite comparer l’épaisseur trouvée précédemment avec une mesure directe sur une photo, prise au microscope électronique, de la partie supérieure du squelette du scarabée.</w:t>
      </w:r>
    </w:p>
    <w:p w14:paraId="4A82CFB8" w14:textId="77777777" w:rsidR="00EA2452" w:rsidRDefault="00EA2452" w:rsidP="0045681E"/>
    <w:p w14:paraId="1E47668D" w14:textId="77777777" w:rsidR="009D2D45" w:rsidRDefault="001F66CA" w:rsidP="0045681E">
      <w:r>
        <w:rPr>
          <w:noProof/>
          <w:sz w:val="22"/>
        </w:rPr>
        <mc:AlternateContent>
          <mc:Choice Requires="wpg">
            <w:drawing>
              <wp:anchor distT="0" distB="0" distL="114300" distR="114300" simplePos="0" relativeHeight="251659264" behindDoc="0" locked="0" layoutInCell="1" allowOverlap="1" wp14:anchorId="4246123B" wp14:editId="153646BD">
                <wp:simplePos x="0" y="0"/>
                <wp:positionH relativeFrom="column">
                  <wp:posOffset>304071</wp:posOffset>
                </wp:positionH>
                <wp:positionV relativeFrom="paragraph">
                  <wp:posOffset>-44458</wp:posOffset>
                </wp:positionV>
                <wp:extent cx="1889839" cy="1853250"/>
                <wp:effectExtent l="0" t="0" r="0" b="0"/>
                <wp:wrapSquare wrapText="bothSides"/>
                <wp:docPr id="4445" name="Group 4445"/>
                <wp:cNvGraphicFramePr/>
                <a:graphic xmlns:a="http://schemas.openxmlformats.org/drawingml/2006/main">
                  <a:graphicData uri="http://schemas.microsoft.com/office/word/2010/wordprocessingGroup">
                    <wpg:wgp>
                      <wpg:cNvGrpSpPr/>
                      <wpg:grpSpPr>
                        <a:xfrm>
                          <a:off x="0" y="0"/>
                          <a:ext cx="1889839" cy="1853250"/>
                          <a:chOff x="0" y="0"/>
                          <a:chExt cx="1889839" cy="1853250"/>
                        </a:xfrm>
                      </wpg:grpSpPr>
                      <pic:pic xmlns:pic="http://schemas.openxmlformats.org/drawingml/2006/picture">
                        <pic:nvPicPr>
                          <pic:cNvPr id="294" name="Picture 294"/>
                          <pic:cNvPicPr/>
                        </pic:nvPicPr>
                        <pic:blipFill>
                          <a:blip r:embed="rId32"/>
                          <a:stretch>
                            <a:fillRect/>
                          </a:stretch>
                        </pic:blipFill>
                        <pic:spPr>
                          <a:xfrm>
                            <a:off x="725454" y="0"/>
                            <a:ext cx="798609" cy="1853250"/>
                          </a:xfrm>
                          <a:prstGeom prst="rect">
                            <a:avLst/>
                          </a:prstGeom>
                        </pic:spPr>
                      </pic:pic>
                      <wps:wsp>
                        <wps:cNvPr id="295" name="Shape 295"/>
                        <wps:cNvSpPr/>
                        <wps:spPr>
                          <a:xfrm>
                            <a:off x="681257" y="507510"/>
                            <a:ext cx="76203" cy="694207"/>
                          </a:xfrm>
                          <a:custGeom>
                            <a:avLst/>
                            <a:gdLst/>
                            <a:ahLst/>
                            <a:cxnLst/>
                            <a:rect l="0" t="0" r="0" b="0"/>
                            <a:pathLst>
                              <a:path w="76203" h="694207">
                                <a:moveTo>
                                  <a:pt x="38102" y="0"/>
                                </a:moveTo>
                                <a:lnTo>
                                  <a:pt x="76203" y="76203"/>
                                </a:lnTo>
                                <a:lnTo>
                                  <a:pt x="43436" y="76203"/>
                                </a:lnTo>
                                <a:lnTo>
                                  <a:pt x="43436" y="618005"/>
                                </a:lnTo>
                                <a:lnTo>
                                  <a:pt x="76203" y="618005"/>
                                </a:lnTo>
                                <a:lnTo>
                                  <a:pt x="38102" y="694207"/>
                                </a:lnTo>
                                <a:lnTo>
                                  <a:pt x="0" y="618005"/>
                                </a:lnTo>
                                <a:lnTo>
                                  <a:pt x="33529" y="618005"/>
                                </a:lnTo>
                                <a:lnTo>
                                  <a:pt x="33529" y="76203"/>
                                </a:lnTo>
                                <a:lnTo>
                                  <a:pt x="0" y="76203"/>
                                </a:lnTo>
                                <a:lnTo>
                                  <a:pt x="38102"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09" name="Shape 5209"/>
                        <wps:cNvSpPr/>
                        <wps:spPr>
                          <a:xfrm>
                            <a:off x="670588" y="497603"/>
                            <a:ext cx="187460" cy="19051"/>
                          </a:xfrm>
                          <a:custGeom>
                            <a:avLst/>
                            <a:gdLst/>
                            <a:ahLst/>
                            <a:cxnLst/>
                            <a:rect l="0" t="0" r="0" b="0"/>
                            <a:pathLst>
                              <a:path w="187460" h="19051">
                                <a:moveTo>
                                  <a:pt x="0" y="0"/>
                                </a:moveTo>
                                <a:lnTo>
                                  <a:pt x="187460" y="0"/>
                                </a:lnTo>
                                <a:lnTo>
                                  <a:pt x="187460"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298" name="Picture 298"/>
                          <pic:cNvPicPr/>
                        </pic:nvPicPr>
                        <pic:blipFill>
                          <a:blip r:embed="rId33"/>
                          <a:stretch>
                            <a:fillRect/>
                          </a:stretch>
                        </pic:blipFill>
                        <pic:spPr>
                          <a:xfrm>
                            <a:off x="487700" y="755931"/>
                            <a:ext cx="323102" cy="158502"/>
                          </a:xfrm>
                          <a:prstGeom prst="rect">
                            <a:avLst/>
                          </a:prstGeom>
                        </pic:spPr>
                      </pic:pic>
                      <wps:wsp>
                        <wps:cNvPr id="299" name="Rectangle 299"/>
                        <wps:cNvSpPr/>
                        <wps:spPr>
                          <a:xfrm>
                            <a:off x="578382" y="762245"/>
                            <a:ext cx="93837" cy="188496"/>
                          </a:xfrm>
                          <a:prstGeom prst="rect">
                            <a:avLst/>
                          </a:prstGeom>
                          <a:ln>
                            <a:noFill/>
                          </a:ln>
                        </wps:spPr>
                        <wps:txbx>
                          <w:txbxContent>
                            <w:p w14:paraId="308341EC" w14:textId="77777777" w:rsidR="009D2D45" w:rsidRDefault="001F66CA">
                              <w:pPr>
                                <w:spacing w:after="160" w:line="259" w:lineRule="auto"/>
                                <w:jc w:val="left"/>
                              </w:pPr>
                              <w:proofErr w:type="gramStart"/>
                              <w:r>
                                <w:rPr>
                                  <w:rFonts w:ascii="Calibri" w:hAnsi="Calibri"/>
                                  <w:i/>
                                  <w:w w:val="107"/>
                                </w:rPr>
                                <w:t>d</w:t>
                              </w:r>
                              <w:proofErr w:type="gramEnd"/>
                            </w:p>
                          </w:txbxContent>
                        </wps:txbx>
                        <wps:bodyPr horzOverflow="overflow" vert="horz" lIns="0" tIns="0" rIns="0" bIns="0" rtlCol="0">
                          <a:noAutofit/>
                        </wps:bodyPr>
                      </wps:wsp>
                      <wps:wsp>
                        <wps:cNvPr id="5210" name="Shape 5210"/>
                        <wps:cNvSpPr/>
                        <wps:spPr>
                          <a:xfrm>
                            <a:off x="673636" y="1188762"/>
                            <a:ext cx="188222" cy="19051"/>
                          </a:xfrm>
                          <a:custGeom>
                            <a:avLst/>
                            <a:gdLst/>
                            <a:ahLst/>
                            <a:cxnLst/>
                            <a:rect l="0" t="0" r="0" b="0"/>
                            <a:pathLst>
                              <a:path w="188222" h="19051">
                                <a:moveTo>
                                  <a:pt x="0" y="0"/>
                                </a:moveTo>
                                <a:lnTo>
                                  <a:pt x="188222" y="0"/>
                                </a:lnTo>
                                <a:lnTo>
                                  <a:pt x="188222"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302" name="Picture 302"/>
                          <pic:cNvPicPr/>
                        </pic:nvPicPr>
                        <pic:blipFill>
                          <a:blip r:embed="rId34"/>
                          <a:stretch>
                            <a:fillRect/>
                          </a:stretch>
                        </pic:blipFill>
                        <pic:spPr>
                          <a:xfrm>
                            <a:off x="0" y="445024"/>
                            <a:ext cx="499893" cy="1301535"/>
                          </a:xfrm>
                          <a:prstGeom prst="rect">
                            <a:avLst/>
                          </a:prstGeom>
                        </pic:spPr>
                      </pic:pic>
                      <wps:wsp>
                        <wps:cNvPr id="5211" name="Shape 5211"/>
                        <wps:cNvSpPr/>
                        <wps:spPr>
                          <a:xfrm>
                            <a:off x="1347272" y="516654"/>
                            <a:ext cx="76203" cy="936532"/>
                          </a:xfrm>
                          <a:custGeom>
                            <a:avLst/>
                            <a:gdLst/>
                            <a:ahLst/>
                            <a:cxnLst/>
                            <a:rect l="0" t="0" r="0" b="0"/>
                            <a:pathLst>
                              <a:path w="76203" h="936532">
                                <a:moveTo>
                                  <a:pt x="0" y="0"/>
                                </a:moveTo>
                                <a:lnTo>
                                  <a:pt x="76203" y="0"/>
                                </a:lnTo>
                                <a:lnTo>
                                  <a:pt x="76203" y="936532"/>
                                </a:lnTo>
                                <a:lnTo>
                                  <a:pt x="0" y="936532"/>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12" name="Shape 5212"/>
                        <wps:cNvSpPr/>
                        <wps:spPr>
                          <a:xfrm>
                            <a:off x="1316791" y="502176"/>
                            <a:ext cx="144024" cy="19051"/>
                          </a:xfrm>
                          <a:custGeom>
                            <a:avLst/>
                            <a:gdLst/>
                            <a:ahLst/>
                            <a:cxnLst/>
                            <a:rect l="0" t="0" r="0" b="0"/>
                            <a:pathLst>
                              <a:path w="144024" h="19051">
                                <a:moveTo>
                                  <a:pt x="0" y="0"/>
                                </a:moveTo>
                                <a:lnTo>
                                  <a:pt x="144024" y="0"/>
                                </a:lnTo>
                                <a:lnTo>
                                  <a:pt x="144024"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13" name="Shape 5213"/>
                        <wps:cNvSpPr/>
                        <wps:spPr>
                          <a:xfrm>
                            <a:off x="1316791" y="1450900"/>
                            <a:ext cx="144024" cy="19051"/>
                          </a:xfrm>
                          <a:custGeom>
                            <a:avLst/>
                            <a:gdLst/>
                            <a:ahLst/>
                            <a:cxnLst/>
                            <a:rect l="0" t="0" r="0" b="0"/>
                            <a:pathLst>
                              <a:path w="144024" h="19051">
                                <a:moveTo>
                                  <a:pt x="0" y="0"/>
                                </a:moveTo>
                                <a:lnTo>
                                  <a:pt x="144024" y="0"/>
                                </a:lnTo>
                                <a:lnTo>
                                  <a:pt x="144024"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307" name="Picture 307"/>
                          <pic:cNvPicPr/>
                        </pic:nvPicPr>
                        <pic:blipFill>
                          <a:blip r:embed="rId35"/>
                          <a:stretch>
                            <a:fillRect/>
                          </a:stretch>
                        </pic:blipFill>
                        <pic:spPr>
                          <a:xfrm>
                            <a:off x="1408235" y="908336"/>
                            <a:ext cx="481604" cy="149417"/>
                          </a:xfrm>
                          <a:prstGeom prst="rect">
                            <a:avLst/>
                          </a:prstGeom>
                        </pic:spPr>
                      </pic:pic>
                      <wps:wsp>
                        <wps:cNvPr id="308" name="Rectangle 308"/>
                        <wps:cNvSpPr/>
                        <wps:spPr>
                          <a:xfrm>
                            <a:off x="1505775" y="911602"/>
                            <a:ext cx="93837" cy="188497"/>
                          </a:xfrm>
                          <a:prstGeom prst="rect">
                            <a:avLst/>
                          </a:prstGeom>
                          <a:ln>
                            <a:noFill/>
                          </a:ln>
                        </wps:spPr>
                        <wps:txbx>
                          <w:txbxContent>
                            <w:p w14:paraId="21A7F3E5" w14:textId="77777777" w:rsidR="009D2D45" w:rsidRDefault="001F66CA">
                              <w:pPr>
                                <w:spacing w:after="160" w:line="259" w:lineRule="auto"/>
                                <w:jc w:val="left"/>
                              </w:pPr>
                              <w:r>
                                <w:rPr>
                                  <w:w w:val="109"/>
                                </w:rPr>
                                <w:t>1</w:t>
                              </w:r>
                            </w:p>
                          </w:txbxContent>
                        </wps:txbx>
                        <wps:bodyPr horzOverflow="overflow" vert="horz" lIns="0" tIns="0" rIns="0" bIns="0" rtlCol="0">
                          <a:noAutofit/>
                        </wps:bodyPr>
                      </wps:wsp>
                      <wps:wsp>
                        <wps:cNvPr id="309" name="Rectangle 309"/>
                        <wps:cNvSpPr/>
                        <wps:spPr>
                          <a:xfrm>
                            <a:off x="1611578" y="911602"/>
                            <a:ext cx="237765" cy="188497"/>
                          </a:xfrm>
                          <a:prstGeom prst="rect">
                            <a:avLst/>
                          </a:prstGeom>
                          <a:ln>
                            <a:noFill/>
                          </a:ln>
                        </wps:spPr>
                        <wps:txbx>
                          <w:txbxContent>
                            <w:p w14:paraId="302B78DE" w14:textId="77777777" w:rsidR="009D2D45" w:rsidRDefault="001F66CA">
                              <w:pPr>
                                <w:spacing w:after="160" w:line="259" w:lineRule="auto"/>
                                <w:jc w:val="left"/>
                              </w:pPr>
                              <w:proofErr w:type="gramStart"/>
                              <w:r>
                                <w:rPr>
                                  <w:w w:val="105"/>
                                </w:rPr>
                                <w:t>µm</w:t>
                              </w:r>
                              <w:proofErr w:type="gramEnd"/>
                            </w:p>
                          </w:txbxContent>
                        </wps:txbx>
                        <wps:bodyPr horzOverflow="overflow" vert="horz" lIns="0" tIns="0" rIns="0" bIns="0" rtlCol="0">
                          <a:noAutofit/>
                        </wps:bodyPr>
                      </wps:wsp>
                      <wps:wsp>
                        <wps:cNvPr id="5216" name="Shape 5216"/>
                        <wps:cNvSpPr/>
                        <wps:spPr>
                          <a:xfrm>
                            <a:off x="1385374" y="502176"/>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17" name="Shape 5217"/>
                        <wps:cNvSpPr/>
                        <wps:spPr>
                          <a:xfrm>
                            <a:off x="1366323" y="502176"/>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18" name="Shape 5218"/>
                        <wps:cNvSpPr/>
                        <wps:spPr>
                          <a:xfrm>
                            <a:off x="1347272" y="502176"/>
                            <a:ext cx="9907" cy="9144"/>
                          </a:xfrm>
                          <a:custGeom>
                            <a:avLst/>
                            <a:gdLst/>
                            <a:ahLst/>
                            <a:cxnLst/>
                            <a:rect l="0" t="0" r="0" b="0"/>
                            <a:pathLst>
                              <a:path w="9907" h="9144">
                                <a:moveTo>
                                  <a:pt x="0" y="0"/>
                                </a:moveTo>
                                <a:lnTo>
                                  <a:pt x="9907" y="0"/>
                                </a:lnTo>
                                <a:lnTo>
                                  <a:pt x="9907"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19" name="Shape 5219"/>
                        <wps:cNvSpPr/>
                        <wps:spPr>
                          <a:xfrm>
                            <a:off x="1328221" y="502176"/>
                            <a:ext cx="9907" cy="9144"/>
                          </a:xfrm>
                          <a:custGeom>
                            <a:avLst/>
                            <a:gdLst/>
                            <a:ahLst/>
                            <a:cxnLst/>
                            <a:rect l="0" t="0" r="0" b="0"/>
                            <a:pathLst>
                              <a:path w="9907" h="9144">
                                <a:moveTo>
                                  <a:pt x="0" y="0"/>
                                </a:moveTo>
                                <a:lnTo>
                                  <a:pt x="9907" y="0"/>
                                </a:lnTo>
                                <a:lnTo>
                                  <a:pt x="9907"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0" name="Shape 5220"/>
                        <wps:cNvSpPr/>
                        <wps:spPr>
                          <a:xfrm>
                            <a:off x="1309171" y="502176"/>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1" name="Shape 5221"/>
                        <wps:cNvSpPr/>
                        <wps:spPr>
                          <a:xfrm>
                            <a:off x="1290120" y="501414"/>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2" name="Shape 5222"/>
                        <wps:cNvSpPr/>
                        <wps:spPr>
                          <a:xfrm>
                            <a:off x="1271069" y="501414"/>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3" name="Shape 5223"/>
                        <wps:cNvSpPr/>
                        <wps:spPr>
                          <a:xfrm>
                            <a:off x="1252018" y="501414"/>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4" name="Shape 5224"/>
                        <wps:cNvSpPr/>
                        <wps:spPr>
                          <a:xfrm>
                            <a:off x="1232967" y="501414"/>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5" name="Shape 5225"/>
                        <wps:cNvSpPr/>
                        <wps:spPr>
                          <a:xfrm>
                            <a:off x="1213917" y="501414"/>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6" name="Shape 5226"/>
                        <wps:cNvSpPr/>
                        <wps:spPr>
                          <a:xfrm>
                            <a:off x="1194866" y="501414"/>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7" name="Shape 5227"/>
                        <wps:cNvSpPr/>
                        <wps:spPr>
                          <a:xfrm>
                            <a:off x="1175815" y="501414"/>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8" name="Shape 5228"/>
                        <wps:cNvSpPr/>
                        <wps:spPr>
                          <a:xfrm>
                            <a:off x="1156764" y="501414"/>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9" name="Shape 5229"/>
                        <wps:cNvSpPr/>
                        <wps:spPr>
                          <a:xfrm>
                            <a:off x="1137713" y="501414"/>
                            <a:ext cx="9907" cy="9144"/>
                          </a:xfrm>
                          <a:custGeom>
                            <a:avLst/>
                            <a:gdLst/>
                            <a:ahLst/>
                            <a:cxnLst/>
                            <a:rect l="0" t="0" r="0" b="0"/>
                            <a:pathLst>
                              <a:path w="9907" h="9144">
                                <a:moveTo>
                                  <a:pt x="0" y="0"/>
                                </a:moveTo>
                                <a:lnTo>
                                  <a:pt x="9907" y="0"/>
                                </a:lnTo>
                                <a:lnTo>
                                  <a:pt x="9907"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24" name="Shape 324"/>
                        <wps:cNvSpPr/>
                        <wps:spPr>
                          <a:xfrm>
                            <a:off x="1118663" y="500652"/>
                            <a:ext cx="9907" cy="9906"/>
                          </a:xfrm>
                          <a:custGeom>
                            <a:avLst/>
                            <a:gdLst/>
                            <a:ahLst/>
                            <a:cxnLst/>
                            <a:rect l="0" t="0" r="0" b="0"/>
                            <a:pathLst>
                              <a:path w="9907" h="9906">
                                <a:moveTo>
                                  <a:pt x="0" y="0"/>
                                </a:moveTo>
                                <a:lnTo>
                                  <a:pt x="9907" y="762"/>
                                </a:lnTo>
                                <a:lnTo>
                                  <a:pt x="9907"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0" name="Shape 5230"/>
                        <wps:cNvSpPr/>
                        <wps:spPr>
                          <a:xfrm>
                            <a:off x="1099612" y="500652"/>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1" name="Shape 5231"/>
                        <wps:cNvSpPr/>
                        <wps:spPr>
                          <a:xfrm>
                            <a:off x="1080561" y="500652"/>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2" name="Shape 5232"/>
                        <wps:cNvSpPr/>
                        <wps:spPr>
                          <a:xfrm>
                            <a:off x="1061510" y="500652"/>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3" name="Shape 5233"/>
                        <wps:cNvSpPr/>
                        <wps:spPr>
                          <a:xfrm>
                            <a:off x="1042459" y="500652"/>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29" name="Shape 329"/>
                        <wps:cNvSpPr/>
                        <wps:spPr>
                          <a:xfrm>
                            <a:off x="1023409" y="500652"/>
                            <a:ext cx="9906" cy="9906"/>
                          </a:xfrm>
                          <a:custGeom>
                            <a:avLst/>
                            <a:gdLst/>
                            <a:ahLst/>
                            <a:cxnLst/>
                            <a:rect l="0" t="0" r="0" b="0"/>
                            <a:pathLst>
                              <a:path w="9906" h="9906">
                                <a:moveTo>
                                  <a:pt x="0" y="0"/>
                                </a:moveTo>
                                <a:lnTo>
                                  <a:pt x="9906" y="0"/>
                                </a:lnTo>
                                <a:lnTo>
                                  <a:pt x="9906" y="9906"/>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4" name="Shape 5234"/>
                        <wps:cNvSpPr/>
                        <wps:spPr>
                          <a:xfrm>
                            <a:off x="1004358" y="500652"/>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5" name="Shape 5235"/>
                        <wps:cNvSpPr/>
                        <wps:spPr>
                          <a:xfrm>
                            <a:off x="985307" y="500652"/>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6" name="Shape 5236"/>
                        <wps:cNvSpPr/>
                        <wps:spPr>
                          <a:xfrm>
                            <a:off x="966256" y="500652"/>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7" name="Shape 5237"/>
                        <wps:cNvSpPr/>
                        <wps:spPr>
                          <a:xfrm>
                            <a:off x="947205" y="500652"/>
                            <a:ext cx="9907" cy="9144"/>
                          </a:xfrm>
                          <a:custGeom>
                            <a:avLst/>
                            <a:gdLst/>
                            <a:ahLst/>
                            <a:cxnLst/>
                            <a:rect l="0" t="0" r="0" b="0"/>
                            <a:pathLst>
                              <a:path w="9907" h="9144">
                                <a:moveTo>
                                  <a:pt x="0" y="0"/>
                                </a:moveTo>
                                <a:lnTo>
                                  <a:pt x="9907" y="0"/>
                                </a:lnTo>
                                <a:lnTo>
                                  <a:pt x="9907"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34" name="Shape 334"/>
                        <wps:cNvSpPr/>
                        <wps:spPr>
                          <a:xfrm>
                            <a:off x="928155" y="499890"/>
                            <a:ext cx="9907" cy="9906"/>
                          </a:xfrm>
                          <a:custGeom>
                            <a:avLst/>
                            <a:gdLst/>
                            <a:ahLst/>
                            <a:cxnLst/>
                            <a:rect l="0" t="0" r="0" b="0"/>
                            <a:pathLst>
                              <a:path w="9907" h="9906">
                                <a:moveTo>
                                  <a:pt x="0" y="0"/>
                                </a:moveTo>
                                <a:lnTo>
                                  <a:pt x="9907" y="762"/>
                                </a:lnTo>
                                <a:lnTo>
                                  <a:pt x="9907"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8" name="Shape 5238"/>
                        <wps:cNvSpPr/>
                        <wps:spPr>
                          <a:xfrm>
                            <a:off x="909104" y="499890"/>
                            <a:ext cx="9907" cy="9906"/>
                          </a:xfrm>
                          <a:custGeom>
                            <a:avLst/>
                            <a:gdLst/>
                            <a:ahLst/>
                            <a:cxnLst/>
                            <a:rect l="0" t="0" r="0" b="0"/>
                            <a:pathLst>
                              <a:path w="9907" h="9906">
                                <a:moveTo>
                                  <a:pt x="0" y="0"/>
                                </a:moveTo>
                                <a:lnTo>
                                  <a:pt x="9907" y="0"/>
                                </a:lnTo>
                                <a:lnTo>
                                  <a:pt x="9907"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9" name="Shape 5239"/>
                        <wps:cNvSpPr/>
                        <wps:spPr>
                          <a:xfrm>
                            <a:off x="890053" y="499890"/>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0" name="Shape 5240"/>
                        <wps:cNvSpPr/>
                        <wps:spPr>
                          <a:xfrm>
                            <a:off x="871002" y="499890"/>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1" name="Shape 5241"/>
                        <wps:cNvSpPr/>
                        <wps:spPr>
                          <a:xfrm>
                            <a:off x="851952" y="499890"/>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2" name="Shape 5242"/>
                        <wps:cNvSpPr/>
                        <wps:spPr>
                          <a:xfrm>
                            <a:off x="832901" y="499890"/>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3" name="Shape 5243"/>
                        <wps:cNvSpPr/>
                        <wps:spPr>
                          <a:xfrm>
                            <a:off x="813850" y="499890"/>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4" name="Shape 5244"/>
                        <wps:cNvSpPr/>
                        <wps:spPr>
                          <a:xfrm>
                            <a:off x="794799" y="499890"/>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5" name="Shape 5245"/>
                        <wps:cNvSpPr/>
                        <wps:spPr>
                          <a:xfrm>
                            <a:off x="775748" y="499890"/>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6" name="Shape 5246"/>
                        <wps:cNvSpPr/>
                        <wps:spPr>
                          <a:xfrm>
                            <a:off x="756698" y="499890"/>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7" name="Shape 5247"/>
                        <wps:cNvSpPr/>
                        <wps:spPr>
                          <a:xfrm>
                            <a:off x="737647" y="499127"/>
                            <a:ext cx="9907" cy="9906"/>
                          </a:xfrm>
                          <a:custGeom>
                            <a:avLst/>
                            <a:gdLst/>
                            <a:ahLst/>
                            <a:cxnLst/>
                            <a:rect l="0" t="0" r="0" b="0"/>
                            <a:pathLst>
                              <a:path w="9907" h="9906">
                                <a:moveTo>
                                  <a:pt x="0" y="0"/>
                                </a:moveTo>
                                <a:lnTo>
                                  <a:pt x="9907" y="0"/>
                                </a:lnTo>
                                <a:lnTo>
                                  <a:pt x="9907"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8" name="Shape 5248"/>
                        <wps:cNvSpPr/>
                        <wps:spPr>
                          <a:xfrm>
                            <a:off x="718596" y="499127"/>
                            <a:ext cx="9907" cy="9906"/>
                          </a:xfrm>
                          <a:custGeom>
                            <a:avLst/>
                            <a:gdLst/>
                            <a:ahLst/>
                            <a:cxnLst/>
                            <a:rect l="0" t="0" r="0" b="0"/>
                            <a:pathLst>
                              <a:path w="9907" h="9906">
                                <a:moveTo>
                                  <a:pt x="0" y="0"/>
                                </a:moveTo>
                                <a:lnTo>
                                  <a:pt x="9907" y="0"/>
                                </a:lnTo>
                                <a:lnTo>
                                  <a:pt x="9907"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9" name="Shape 5249"/>
                        <wps:cNvSpPr/>
                        <wps:spPr>
                          <a:xfrm>
                            <a:off x="699545" y="499127"/>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0" name="Shape 5250"/>
                        <wps:cNvSpPr/>
                        <wps:spPr>
                          <a:xfrm>
                            <a:off x="680494" y="499127"/>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1" name="Shape 5251"/>
                        <wps:cNvSpPr/>
                        <wps:spPr>
                          <a:xfrm>
                            <a:off x="661444" y="499127"/>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2" name="Shape 5252"/>
                        <wps:cNvSpPr/>
                        <wps:spPr>
                          <a:xfrm>
                            <a:off x="642393" y="499127"/>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3" name="Shape 5253"/>
                        <wps:cNvSpPr/>
                        <wps:spPr>
                          <a:xfrm>
                            <a:off x="623342" y="499127"/>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4" name="Shape 5254"/>
                        <wps:cNvSpPr/>
                        <wps:spPr>
                          <a:xfrm>
                            <a:off x="604291" y="499127"/>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5" name="Shape 5255"/>
                        <wps:cNvSpPr/>
                        <wps:spPr>
                          <a:xfrm>
                            <a:off x="585240" y="499127"/>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53" name="Shape 353"/>
                        <wps:cNvSpPr/>
                        <wps:spPr>
                          <a:xfrm>
                            <a:off x="566190" y="498365"/>
                            <a:ext cx="9906" cy="9906"/>
                          </a:xfrm>
                          <a:custGeom>
                            <a:avLst/>
                            <a:gdLst/>
                            <a:ahLst/>
                            <a:cxnLst/>
                            <a:rect l="0" t="0" r="0" b="0"/>
                            <a:pathLst>
                              <a:path w="9906" h="9906">
                                <a:moveTo>
                                  <a:pt x="0" y="0"/>
                                </a:moveTo>
                                <a:lnTo>
                                  <a:pt x="9906" y="762"/>
                                </a:lnTo>
                                <a:lnTo>
                                  <a:pt x="9906"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6" name="Shape 5256"/>
                        <wps:cNvSpPr/>
                        <wps:spPr>
                          <a:xfrm>
                            <a:off x="547139" y="498365"/>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7" name="Shape 5257"/>
                        <wps:cNvSpPr/>
                        <wps:spPr>
                          <a:xfrm>
                            <a:off x="528088" y="498365"/>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8" name="Shape 5258"/>
                        <wps:cNvSpPr/>
                        <wps:spPr>
                          <a:xfrm>
                            <a:off x="509037" y="498365"/>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9" name="Shape 5259"/>
                        <wps:cNvSpPr/>
                        <wps:spPr>
                          <a:xfrm>
                            <a:off x="489986" y="498365"/>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58" name="Shape 358"/>
                        <wps:cNvSpPr/>
                        <wps:spPr>
                          <a:xfrm>
                            <a:off x="470936" y="498365"/>
                            <a:ext cx="9906" cy="9906"/>
                          </a:xfrm>
                          <a:custGeom>
                            <a:avLst/>
                            <a:gdLst/>
                            <a:ahLst/>
                            <a:cxnLst/>
                            <a:rect l="0" t="0" r="0" b="0"/>
                            <a:pathLst>
                              <a:path w="9906" h="9906">
                                <a:moveTo>
                                  <a:pt x="0" y="0"/>
                                </a:moveTo>
                                <a:lnTo>
                                  <a:pt x="9906" y="0"/>
                                </a:lnTo>
                                <a:lnTo>
                                  <a:pt x="9906" y="9906"/>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59" name="Shape 359"/>
                        <wps:cNvSpPr/>
                        <wps:spPr>
                          <a:xfrm>
                            <a:off x="832901" y="1197145"/>
                            <a:ext cx="9906" cy="9906"/>
                          </a:xfrm>
                          <a:custGeom>
                            <a:avLst/>
                            <a:gdLst/>
                            <a:ahLst/>
                            <a:cxnLst/>
                            <a:rect l="0" t="0" r="0" b="0"/>
                            <a:pathLst>
                              <a:path w="9906" h="9906">
                                <a:moveTo>
                                  <a:pt x="0" y="0"/>
                                </a:moveTo>
                                <a:lnTo>
                                  <a:pt x="9906" y="762"/>
                                </a:lnTo>
                                <a:lnTo>
                                  <a:pt x="9906"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0" name="Shape 5260"/>
                        <wps:cNvSpPr/>
                        <wps:spPr>
                          <a:xfrm>
                            <a:off x="813850" y="1197145"/>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61" name="Shape 361"/>
                        <wps:cNvSpPr/>
                        <wps:spPr>
                          <a:xfrm>
                            <a:off x="794799" y="1197145"/>
                            <a:ext cx="9906" cy="9906"/>
                          </a:xfrm>
                          <a:custGeom>
                            <a:avLst/>
                            <a:gdLst/>
                            <a:ahLst/>
                            <a:cxnLst/>
                            <a:rect l="0" t="0" r="0" b="0"/>
                            <a:pathLst>
                              <a:path w="9906" h="9906">
                                <a:moveTo>
                                  <a:pt x="0" y="0"/>
                                </a:moveTo>
                                <a:lnTo>
                                  <a:pt x="9906" y="0"/>
                                </a:lnTo>
                                <a:lnTo>
                                  <a:pt x="9906" y="9906"/>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1" name="Shape 5261"/>
                        <wps:cNvSpPr/>
                        <wps:spPr>
                          <a:xfrm>
                            <a:off x="775748" y="1197145"/>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63" name="Shape 363"/>
                        <wps:cNvSpPr/>
                        <wps:spPr>
                          <a:xfrm>
                            <a:off x="756698" y="1196383"/>
                            <a:ext cx="9906" cy="9906"/>
                          </a:xfrm>
                          <a:custGeom>
                            <a:avLst/>
                            <a:gdLst/>
                            <a:ahLst/>
                            <a:cxnLst/>
                            <a:rect l="0" t="0" r="0" b="0"/>
                            <a:pathLst>
                              <a:path w="9906" h="9906">
                                <a:moveTo>
                                  <a:pt x="0" y="0"/>
                                </a:moveTo>
                                <a:lnTo>
                                  <a:pt x="9906" y="762"/>
                                </a:lnTo>
                                <a:lnTo>
                                  <a:pt x="9906"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2" name="Shape 5262"/>
                        <wps:cNvSpPr/>
                        <wps:spPr>
                          <a:xfrm>
                            <a:off x="737647" y="1196383"/>
                            <a:ext cx="9907" cy="9906"/>
                          </a:xfrm>
                          <a:custGeom>
                            <a:avLst/>
                            <a:gdLst/>
                            <a:ahLst/>
                            <a:cxnLst/>
                            <a:rect l="0" t="0" r="0" b="0"/>
                            <a:pathLst>
                              <a:path w="9907" h="9906">
                                <a:moveTo>
                                  <a:pt x="0" y="0"/>
                                </a:moveTo>
                                <a:lnTo>
                                  <a:pt x="9907" y="0"/>
                                </a:lnTo>
                                <a:lnTo>
                                  <a:pt x="9907"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3" name="Shape 5263"/>
                        <wps:cNvSpPr/>
                        <wps:spPr>
                          <a:xfrm>
                            <a:off x="718596" y="1196383"/>
                            <a:ext cx="9907" cy="9906"/>
                          </a:xfrm>
                          <a:custGeom>
                            <a:avLst/>
                            <a:gdLst/>
                            <a:ahLst/>
                            <a:cxnLst/>
                            <a:rect l="0" t="0" r="0" b="0"/>
                            <a:pathLst>
                              <a:path w="9907" h="9906">
                                <a:moveTo>
                                  <a:pt x="0" y="0"/>
                                </a:moveTo>
                                <a:lnTo>
                                  <a:pt x="9907" y="0"/>
                                </a:lnTo>
                                <a:lnTo>
                                  <a:pt x="9907"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4" name="Shape 5264"/>
                        <wps:cNvSpPr/>
                        <wps:spPr>
                          <a:xfrm>
                            <a:off x="699545" y="1196383"/>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5" name="Shape 5265"/>
                        <wps:cNvSpPr/>
                        <wps:spPr>
                          <a:xfrm>
                            <a:off x="680494" y="1196383"/>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6" name="Shape 5266"/>
                        <wps:cNvSpPr/>
                        <wps:spPr>
                          <a:xfrm>
                            <a:off x="661444" y="1195621"/>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7" name="Shape 5267"/>
                        <wps:cNvSpPr/>
                        <wps:spPr>
                          <a:xfrm>
                            <a:off x="642393" y="1195621"/>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8" name="Shape 5268"/>
                        <wps:cNvSpPr/>
                        <wps:spPr>
                          <a:xfrm>
                            <a:off x="623342" y="1195621"/>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9" name="Shape 5269"/>
                        <wps:cNvSpPr/>
                        <wps:spPr>
                          <a:xfrm>
                            <a:off x="604291" y="1195621"/>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0" name="Shape 5270"/>
                        <wps:cNvSpPr/>
                        <wps:spPr>
                          <a:xfrm>
                            <a:off x="585240" y="1194859"/>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1" name="Shape 5271"/>
                        <wps:cNvSpPr/>
                        <wps:spPr>
                          <a:xfrm>
                            <a:off x="566190" y="1194859"/>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2" name="Shape 5272"/>
                        <wps:cNvSpPr/>
                        <wps:spPr>
                          <a:xfrm>
                            <a:off x="547139" y="1194859"/>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3" name="Shape 5273"/>
                        <wps:cNvSpPr/>
                        <wps:spPr>
                          <a:xfrm>
                            <a:off x="528088" y="1194859"/>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4" name="Shape 5274"/>
                        <wps:cNvSpPr/>
                        <wps:spPr>
                          <a:xfrm>
                            <a:off x="509037" y="1194096"/>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5" name="Shape 5275"/>
                        <wps:cNvSpPr/>
                        <wps:spPr>
                          <a:xfrm>
                            <a:off x="489986" y="1194096"/>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6" name="Shape 5276"/>
                        <wps:cNvSpPr/>
                        <wps:spPr>
                          <a:xfrm>
                            <a:off x="470936" y="1194096"/>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79" name="Shape 379"/>
                        <wps:cNvSpPr/>
                        <wps:spPr>
                          <a:xfrm>
                            <a:off x="1380039" y="1455472"/>
                            <a:ext cx="5334" cy="9906"/>
                          </a:xfrm>
                          <a:custGeom>
                            <a:avLst/>
                            <a:gdLst/>
                            <a:ahLst/>
                            <a:cxnLst/>
                            <a:rect l="0" t="0" r="0" b="0"/>
                            <a:pathLst>
                              <a:path w="5334" h="9906">
                                <a:moveTo>
                                  <a:pt x="0" y="0"/>
                                </a:moveTo>
                                <a:lnTo>
                                  <a:pt x="5334" y="762"/>
                                </a:lnTo>
                                <a:lnTo>
                                  <a:pt x="5334"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7" name="Shape 5277"/>
                        <wps:cNvSpPr/>
                        <wps:spPr>
                          <a:xfrm>
                            <a:off x="1360989" y="1455472"/>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8" name="Shape 5278"/>
                        <wps:cNvSpPr/>
                        <wps:spPr>
                          <a:xfrm>
                            <a:off x="1341938" y="1455472"/>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9" name="Shape 5279"/>
                        <wps:cNvSpPr/>
                        <wps:spPr>
                          <a:xfrm>
                            <a:off x="1322887" y="1455472"/>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0" name="Shape 5280"/>
                        <wps:cNvSpPr/>
                        <wps:spPr>
                          <a:xfrm>
                            <a:off x="1303836" y="1455472"/>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84" name="Shape 384"/>
                        <wps:cNvSpPr/>
                        <wps:spPr>
                          <a:xfrm>
                            <a:off x="1284786" y="1455472"/>
                            <a:ext cx="9144" cy="9906"/>
                          </a:xfrm>
                          <a:custGeom>
                            <a:avLst/>
                            <a:gdLst/>
                            <a:ahLst/>
                            <a:cxnLst/>
                            <a:rect l="0" t="0" r="0" b="0"/>
                            <a:pathLst>
                              <a:path w="9144" h="9906">
                                <a:moveTo>
                                  <a:pt x="0" y="0"/>
                                </a:moveTo>
                                <a:lnTo>
                                  <a:pt x="9144" y="0"/>
                                </a:lnTo>
                                <a:lnTo>
                                  <a:pt x="9144" y="9906"/>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1" name="Shape 5281"/>
                        <wps:cNvSpPr/>
                        <wps:spPr>
                          <a:xfrm>
                            <a:off x="1265735" y="1455472"/>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2" name="Shape 5282"/>
                        <wps:cNvSpPr/>
                        <wps:spPr>
                          <a:xfrm>
                            <a:off x="1246684" y="1455472"/>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3" name="Shape 5283"/>
                        <wps:cNvSpPr/>
                        <wps:spPr>
                          <a:xfrm>
                            <a:off x="1227633" y="1455472"/>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4" name="Shape 5284"/>
                        <wps:cNvSpPr/>
                        <wps:spPr>
                          <a:xfrm>
                            <a:off x="1208582" y="1455472"/>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5" name="Shape 5285"/>
                        <wps:cNvSpPr/>
                        <wps:spPr>
                          <a:xfrm>
                            <a:off x="1189532" y="1454710"/>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6" name="Shape 5286"/>
                        <wps:cNvSpPr/>
                        <wps:spPr>
                          <a:xfrm>
                            <a:off x="1170481" y="1454710"/>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7" name="Shape 5287"/>
                        <wps:cNvSpPr/>
                        <wps:spPr>
                          <a:xfrm>
                            <a:off x="1151430" y="1454710"/>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8" name="Shape 5288"/>
                        <wps:cNvSpPr/>
                        <wps:spPr>
                          <a:xfrm>
                            <a:off x="1132379" y="1454710"/>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9" name="Shape 5289"/>
                        <wps:cNvSpPr/>
                        <wps:spPr>
                          <a:xfrm>
                            <a:off x="1113328" y="1454710"/>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0" name="Shape 5290"/>
                        <wps:cNvSpPr/>
                        <wps:spPr>
                          <a:xfrm>
                            <a:off x="1094278" y="145471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1" name="Shape 5291"/>
                        <wps:cNvSpPr/>
                        <wps:spPr>
                          <a:xfrm>
                            <a:off x="1075227" y="145471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2" name="Shape 5292"/>
                        <wps:cNvSpPr/>
                        <wps:spPr>
                          <a:xfrm>
                            <a:off x="1056176" y="145471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3" name="Shape 5293"/>
                        <wps:cNvSpPr/>
                        <wps:spPr>
                          <a:xfrm>
                            <a:off x="1037125" y="145471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4" name="Shape 5294"/>
                        <wps:cNvSpPr/>
                        <wps:spPr>
                          <a:xfrm>
                            <a:off x="1018075" y="145471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5" name="Shape 5295"/>
                        <wps:cNvSpPr/>
                        <wps:spPr>
                          <a:xfrm>
                            <a:off x="999024" y="1453948"/>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6" name="Shape 5296"/>
                        <wps:cNvSpPr/>
                        <wps:spPr>
                          <a:xfrm>
                            <a:off x="979973" y="1453948"/>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7" name="Shape 5297"/>
                        <wps:cNvSpPr/>
                        <wps:spPr>
                          <a:xfrm>
                            <a:off x="960922" y="1453948"/>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8" name="Shape 5298"/>
                        <wps:cNvSpPr/>
                        <wps:spPr>
                          <a:xfrm>
                            <a:off x="941871" y="1453948"/>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03" name="Shape 403"/>
                        <wps:cNvSpPr/>
                        <wps:spPr>
                          <a:xfrm>
                            <a:off x="922820" y="1453948"/>
                            <a:ext cx="9144" cy="9906"/>
                          </a:xfrm>
                          <a:custGeom>
                            <a:avLst/>
                            <a:gdLst/>
                            <a:ahLst/>
                            <a:cxnLst/>
                            <a:rect l="0" t="0" r="0" b="0"/>
                            <a:pathLst>
                              <a:path w="9144" h="9906">
                                <a:moveTo>
                                  <a:pt x="0" y="0"/>
                                </a:moveTo>
                                <a:lnTo>
                                  <a:pt x="9144" y="0"/>
                                </a:lnTo>
                                <a:lnTo>
                                  <a:pt x="9144" y="9906"/>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9" name="Shape 5299"/>
                        <wps:cNvSpPr/>
                        <wps:spPr>
                          <a:xfrm>
                            <a:off x="903770" y="1453948"/>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0" name="Shape 5300"/>
                        <wps:cNvSpPr/>
                        <wps:spPr>
                          <a:xfrm>
                            <a:off x="884719" y="1453948"/>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1" name="Shape 5301"/>
                        <wps:cNvSpPr/>
                        <wps:spPr>
                          <a:xfrm>
                            <a:off x="865668" y="1453948"/>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2" name="Shape 5302"/>
                        <wps:cNvSpPr/>
                        <wps:spPr>
                          <a:xfrm>
                            <a:off x="846617" y="1453948"/>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08" name="Shape 408"/>
                        <wps:cNvSpPr/>
                        <wps:spPr>
                          <a:xfrm>
                            <a:off x="827567" y="1453186"/>
                            <a:ext cx="9144" cy="9906"/>
                          </a:xfrm>
                          <a:custGeom>
                            <a:avLst/>
                            <a:gdLst/>
                            <a:ahLst/>
                            <a:cxnLst/>
                            <a:rect l="0" t="0" r="0" b="0"/>
                            <a:pathLst>
                              <a:path w="9144" h="9906">
                                <a:moveTo>
                                  <a:pt x="0" y="0"/>
                                </a:moveTo>
                                <a:lnTo>
                                  <a:pt x="9144" y="762"/>
                                </a:lnTo>
                                <a:lnTo>
                                  <a:pt x="9144"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3" name="Shape 5303"/>
                        <wps:cNvSpPr/>
                        <wps:spPr>
                          <a:xfrm>
                            <a:off x="808516" y="1453186"/>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4" name="Shape 5304"/>
                        <wps:cNvSpPr/>
                        <wps:spPr>
                          <a:xfrm>
                            <a:off x="789465" y="1453186"/>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5" name="Shape 5305"/>
                        <wps:cNvSpPr/>
                        <wps:spPr>
                          <a:xfrm>
                            <a:off x="770414" y="1453186"/>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6" name="Shape 5306"/>
                        <wps:cNvSpPr/>
                        <wps:spPr>
                          <a:xfrm>
                            <a:off x="751363" y="1453186"/>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13" name="Shape 413"/>
                        <wps:cNvSpPr/>
                        <wps:spPr>
                          <a:xfrm>
                            <a:off x="732313" y="1453186"/>
                            <a:ext cx="9144" cy="9906"/>
                          </a:xfrm>
                          <a:custGeom>
                            <a:avLst/>
                            <a:gdLst/>
                            <a:ahLst/>
                            <a:cxnLst/>
                            <a:rect l="0" t="0" r="0" b="0"/>
                            <a:pathLst>
                              <a:path w="9144" h="9906">
                                <a:moveTo>
                                  <a:pt x="0" y="0"/>
                                </a:moveTo>
                                <a:lnTo>
                                  <a:pt x="9144" y="0"/>
                                </a:lnTo>
                                <a:lnTo>
                                  <a:pt x="9144" y="9906"/>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7" name="Shape 5307"/>
                        <wps:cNvSpPr/>
                        <wps:spPr>
                          <a:xfrm>
                            <a:off x="713262" y="1453186"/>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8" name="Shape 5308"/>
                        <wps:cNvSpPr/>
                        <wps:spPr>
                          <a:xfrm>
                            <a:off x="694211" y="1453186"/>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9" name="Shape 5309"/>
                        <wps:cNvSpPr/>
                        <wps:spPr>
                          <a:xfrm>
                            <a:off x="675160" y="1453186"/>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0" name="Shape 5310"/>
                        <wps:cNvSpPr/>
                        <wps:spPr>
                          <a:xfrm>
                            <a:off x="656109" y="1453186"/>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1" name="Shape 5311"/>
                        <wps:cNvSpPr/>
                        <wps:spPr>
                          <a:xfrm>
                            <a:off x="637059" y="1452424"/>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2" name="Shape 5312"/>
                        <wps:cNvSpPr/>
                        <wps:spPr>
                          <a:xfrm>
                            <a:off x="618008" y="1452424"/>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3" name="Shape 5313"/>
                        <wps:cNvSpPr/>
                        <wps:spPr>
                          <a:xfrm>
                            <a:off x="598957" y="1452424"/>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4" name="Shape 5314"/>
                        <wps:cNvSpPr/>
                        <wps:spPr>
                          <a:xfrm>
                            <a:off x="579906" y="1452424"/>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5" name="Shape 5315"/>
                        <wps:cNvSpPr/>
                        <wps:spPr>
                          <a:xfrm>
                            <a:off x="560855" y="1452424"/>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6" name="Shape 5316"/>
                        <wps:cNvSpPr/>
                        <wps:spPr>
                          <a:xfrm>
                            <a:off x="541805" y="1452424"/>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7" name="Shape 5317"/>
                        <wps:cNvSpPr/>
                        <wps:spPr>
                          <a:xfrm>
                            <a:off x="522754" y="1452424"/>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8" name="Shape 5318"/>
                        <wps:cNvSpPr/>
                        <wps:spPr>
                          <a:xfrm>
                            <a:off x="503703" y="1452424"/>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9" name="Shape 5319"/>
                        <wps:cNvSpPr/>
                        <wps:spPr>
                          <a:xfrm>
                            <a:off x="484652" y="1452424"/>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20" name="Shape 5320"/>
                        <wps:cNvSpPr/>
                        <wps:spPr>
                          <a:xfrm>
                            <a:off x="465601" y="1452424"/>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g:wgp>
                  </a:graphicData>
                </a:graphic>
              </wp:anchor>
            </w:drawing>
          </mc:Choice>
          <mc:Fallback>
            <w:pict>
              <v:group w14:anchorId="4246123B" id="Group 4445" o:spid="_x0000_s1075" style="position:absolute;left:0;text-align:left;margin-left:23.95pt;margin-top:-3.5pt;width:148.8pt;height:145.95pt;z-index:251659264" coordsize="18898,1853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">
                <v:shape id="Picture 294" o:spid="_x0000_s1076" type="#_x0000_t75" style="position:absolute;left:7254;width:7986;height:185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">
                  <v:imagedata r:id="rId36" o:title=""/>
                </v:shape>
                <v:shape id="Shape 295" o:spid="_x0000_s1077" style="position:absolute;left:6812;top:5075;width:762;height:6942;visibility:visible;mso-wrap-style:square;v-text-anchor:top" coordsize="76203,694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" path="m38102,l76203,76203r-32767,l43436,618005r32767,l38102,694207,,618005r33529,l33529,76203,,76203,38102,xe" fillcolor="#221f21" stroked="f" strokeweight="0">
                  <v:stroke miterlimit="83231f" joinstyle="miter"/>
                  <v:path arrowok="t" textboxrect="0,0,76203,694207"/>
                </v:shape>
                <v:shape id="Shape 5209" o:spid="_x0000_s1078" style="position:absolute;left:6705;top:4976;width:1875;height:190;visibility:visible;mso-wrap-style:square;v-text-anchor:top" coordsize="187460,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" path="m,l187460,r,19051l,19051,,e" fillcolor="#221f21" stroked="f" strokeweight="0">
                  <v:stroke miterlimit="83231f" joinstyle="miter"/>
                  <v:path arrowok="t" textboxrect="0,0,187460,19051"/>
                </v:shape>
                <v:shape id="Picture 298" o:spid="_x0000_s1079" type="#_x0000_t75" style="position:absolute;left:4877;top:7559;width:3231;height:15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">
                  <v:imagedata r:id="rId37" o:title=""/>
                </v:shape>
                <v:rect id="Rectangle 299" o:spid="_x0000_s1080" style="position:absolute;left:5783;top:7622;width:93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" filled="f" stroked="f">
                  <v:textbox inset="0,0,0,0">
                    <w:txbxContent>
                      <w:p w14:paraId="308341EC" w14:textId="77777777" w:rsidR="009D2D45" w:rsidRDefault="001F66CA">
                        <w:pPr>
                          <w:spacing w:after="160" w:line="259" w:lineRule="auto"/>
                          <w:jc w:val="left"/>
                        </w:pPr>
                        <w:proofErr w:type="gramStart"/>
                        <w:r>
                          <w:rPr>
                            <w:rFonts w:ascii="Calibri" w:hAnsi="Calibri"/>
                            <w:i/>
                            <w:w w:val="107"/>
                          </w:rPr>
                          <w:t>d</w:t>
                        </w:r>
                        <w:proofErr w:type="gramEnd"/>
                      </w:p>
                    </w:txbxContent>
                  </v:textbox>
                </v:rect>
                <v:shape id="Shape 5210" o:spid="_x0000_s1081" style="position:absolute;left:6736;top:11887;width:1882;height:191;visibility:visible;mso-wrap-style:square;v-text-anchor:top" coordsize="188222,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" path="m,l188222,r,19051l,19051,,e" fillcolor="#221f21" stroked="f" strokeweight="0">
                  <v:stroke miterlimit="83231f" joinstyle="miter"/>
                  <v:path arrowok="t" textboxrect="0,0,188222,19051"/>
                </v:shape>
                <v:shape id="Picture 302" o:spid="_x0000_s1082" type="#_x0000_t75" style="position:absolute;top:4450;width:4998;height:130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">
                  <v:imagedata r:id="rId38" o:title=""/>
                </v:shape>
                <v:shape id="Shape 5211" o:spid="_x0000_s1083" style="position:absolute;left:13472;top:5166;width:762;height:9365;visibility:visible;mso-wrap-style:square;v-text-anchor:top" coordsize="76203,936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" path="m,l76203,r,936532l,936532,,e" fillcolor="#221f21" stroked="f" strokeweight="0">
                  <v:stroke miterlimit="83231f" joinstyle="miter"/>
                  <v:path arrowok="t" textboxrect="0,0,76203,936532"/>
                </v:shape>
                <v:shape id="Shape 5212" o:spid="_x0000_s1084" style="position:absolute;left:13167;top:5021;width:1441;height:191;visibility:visible;mso-wrap-style:square;v-text-anchor:top" coordsize="144024,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" path="m,l144024,r,19051l,19051,,e" fillcolor="#221f21" stroked="f" strokeweight="0">
                  <v:stroke miterlimit="83231f" joinstyle="miter"/>
                  <v:path arrowok="t" textboxrect="0,0,144024,19051"/>
                </v:shape>
                <v:shape id="Shape 5213" o:spid="_x0000_s1085" style="position:absolute;left:13167;top:14509;width:1441;height:190;visibility:visible;mso-wrap-style:square;v-text-anchor:top" coordsize="144024,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" path="m,l144024,r,19051l,19051,,e" fillcolor="#221f21" stroked="f" strokeweight="0">
                  <v:stroke miterlimit="83231f" joinstyle="miter"/>
                  <v:path arrowok="t" textboxrect="0,0,144024,19051"/>
                </v:shape>
                <v:shape id="Picture 307" o:spid="_x0000_s1086" type="#_x0000_t75" style="position:absolute;left:14082;top:9083;width:4816;height:14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">
                  <v:imagedata r:id="rId39" o:title=""/>
                </v:shape>
                <v:rect id="Rectangle 308" o:spid="_x0000_s1087" style="position:absolute;left:15057;top:9116;width:939;height:1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" filled="f" stroked="f">
                  <v:textbox inset="0,0,0,0">
                    <w:txbxContent>
                      <w:p w14:paraId="21A7F3E5" w14:textId="77777777" w:rsidR="009D2D45" w:rsidRDefault="001F66CA">
                        <w:pPr>
                          <w:spacing w:after="160" w:line="259" w:lineRule="auto"/>
                          <w:jc w:val="left"/>
                        </w:pPr>
                        <w:r>
                          <w:rPr>
                            <w:w w:val="109"/>
                          </w:rPr>
                          <w:t>1</w:t>
                        </w:r>
                      </w:p>
                    </w:txbxContent>
                  </v:textbox>
                </v:rect>
                <v:rect id="Rectangle 309" o:spid="_x0000_s1088" style="position:absolute;left:16115;top:9116;width:2378;height:1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" filled="f" stroked="f">
                  <v:textbox inset="0,0,0,0">
                    <w:txbxContent>
                      <w:p w14:paraId="302B78DE" w14:textId="77777777" w:rsidR="009D2D45" w:rsidRDefault="001F66CA">
                        <w:pPr>
                          <w:spacing w:after="160" w:line="259" w:lineRule="auto"/>
                          <w:jc w:val="left"/>
                        </w:pPr>
                        <w:proofErr w:type="gramStart"/>
                        <w:r>
                          <w:rPr>
                            <w:w w:val="105"/>
                          </w:rPr>
                          <w:t>µm</w:t>
                        </w:r>
                        <w:proofErr w:type="gramEnd"/>
                      </w:p>
                    </w:txbxContent>
                  </v:textbox>
                </v:rect>
                <v:shape id="Shape 5216" o:spid="_x0000_s1089" style="position:absolute;left:13853;top:5021;width:92;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" path="m,l9144,r,9144l,9144,,e" fillcolor="#221f21" stroked="f" strokeweight="0">
                  <v:stroke miterlimit="83231f" joinstyle="miter"/>
                  <v:path arrowok="t" textboxrect="0,0,9144,9144"/>
                </v:shape>
                <v:shape id="Shape 5217" o:spid="_x0000_s1090" style="position:absolute;left:13663;top:5021;width:99;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" path="m,l9906,r,9144l,9144,,e" fillcolor="#221f21" stroked="f" strokeweight="0">
                  <v:stroke miterlimit="83231f" joinstyle="miter"/>
                  <v:path arrowok="t" textboxrect="0,0,9906,9144"/>
                </v:shape>
                <v:shape id="Shape 5218" o:spid="_x0000_s1091" style="position:absolute;left:13472;top:5021;width:99;height:92;visibility:visible;mso-wrap-style:square;v-text-anchor:top" coordsize="9907,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" path="m,l9907,r,9144l,9144,,e" fillcolor="#221f21" stroked="f" strokeweight="0">
                  <v:stroke miterlimit="83231f" joinstyle="miter"/>
                  <v:path arrowok="t" textboxrect="0,0,9907,9144"/>
                </v:shape>
                <v:shape id="Shape 5219" o:spid="_x0000_s1092" style="position:absolute;left:13282;top:5021;width:99;height:92;visibility:visible;mso-wrap-style:square;v-text-anchor:top" coordsize="9907,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" path="m,l9907,r,9144l,9144,,e" fillcolor="#221f21" stroked="f" strokeweight="0">
                  <v:stroke miterlimit="83231f" joinstyle="miter"/>
                  <v:path arrowok="t" textboxrect="0,0,9907,9144"/>
                </v:shape>
                <v:shape id="Shape 5220" o:spid="_x0000_s1093" style="position:absolute;left:13091;top:5021;width:99;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" path="m,l9906,r,9144l,9144,,e" fillcolor="#221f21" stroked="f" strokeweight="0">
                  <v:stroke miterlimit="83231f" joinstyle="miter"/>
                  <v:path arrowok="t" textboxrect="0,0,9906,9144"/>
                </v:shape>
                <v:shape id="Shape 5221" o:spid="_x0000_s1094" style="position:absolute;left:12901;top:5014;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" path="m,l9906,r,9906l,9906,,e" fillcolor="#221f21" stroked="f" strokeweight="0">
                  <v:stroke miterlimit="83231f" joinstyle="miter"/>
                  <v:path arrowok="t" textboxrect="0,0,9906,9906"/>
                </v:shape>
                <v:shape id="Shape 5222" o:spid="_x0000_s1095" style="position:absolute;left:12710;top:5014;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" path="m,l9906,r,9906l,9906,,e" fillcolor="#221f21" stroked="f" strokeweight="0">
                  <v:stroke miterlimit="83231f" joinstyle="miter"/>
                  <v:path arrowok="t" textboxrect="0,0,9906,9906"/>
                </v:shape>
                <v:shape id="Shape 5223" o:spid="_x0000_s1096" style="position:absolute;left:12520;top:5014;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" path="m,l9906,r,9906l,9906,,e" fillcolor="#221f21" stroked="f" strokeweight="0">
                  <v:stroke miterlimit="83231f" joinstyle="miter"/>
                  <v:path arrowok="t" textboxrect="0,0,9906,9906"/>
                </v:shape>
                <v:shape id="Shape 5224" o:spid="_x0000_s1097" style="position:absolute;left:12329;top:5014;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" path="m,l9906,r,9906l,9906,,e" fillcolor="#221f21" stroked="f" strokeweight="0">
                  <v:stroke miterlimit="83231f" joinstyle="miter"/>
                  <v:path arrowok="t" textboxrect="0,0,9906,9906"/>
                </v:shape>
                <v:shape id="Shape 5225" o:spid="_x0000_s1098" style="position:absolute;left:12139;top:5014;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" path="m,l9906,r,9906l,9906,,e" fillcolor="#221f21" stroked="f" strokeweight="0">
                  <v:stroke miterlimit="83231f" joinstyle="miter"/>
                  <v:path arrowok="t" textboxrect="0,0,9906,9906"/>
                </v:shape>
                <v:shape id="Shape 5226" o:spid="_x0000_s1099" style="position:absolute;left:11948;top:5014;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" path="m,l9906,r,9144l,9144,,e" fillcolor="#221f21" stroked="f" strokeweight="0">
                  <v:stroke miterlimit="83231f" joinstyle="miter"/>
                  <v:path arrowok="t" textboxrect="0,0,9906,9144"/>
                </v:shape>
                <v:shape id="Shape 5227" o:spid="_x0000_s1100" style="position:absolute;left:11758;top:5014;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" path="m,l9906,r,9144l,9144,,e" fillcolor="#221f21" stroked="f" strokeweight="0">
                  <v:stroke miterlimit="83231f" joinstyle="miter"/>
                  <v:path arrowok="t" textboxrect="0,0,9906,9144"/>
                </v:shape>
                <v:shape id="Shape 5228" o:spid="_x0000_s1101" style="position:absolute;left:11567;top:5014;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" path="m,l9906,r,9144l,9144,,e" fillcolor="#221f21" stroked="f" strokeweight="0">
                  <v:stroke miterlimit="83231f" joinstyle="miter"/>
                  <v:path arrowok="t" textboxrect="0,0,9906,9144"/>
                </v:shape>
                <v:shape id="Shape 5229" o:spid="_x0000_s1102" style="position:absolute;left:11377;top:5014;width:99;height:91;visibility:visible;mso-wrap-style:square;v-text-anchor:top" coordsize="9907,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" path="m,l9907,r,9144l,9144,,e" fillcolor="#221f21" stroked="f" strokeweight="0">
                  <v:stroke miterlimit="83231f" joinstyle="miter"/>
                  <v:path arrowok="t" textboxrect="0,0,9907,9144"/>
                </v:shape>
                <v:shape id="Shape 324" o:spid="_x0000_s1103" style="position:absolute;left:11186;top:5006;width:99;height:99;visibility:visible;mso-wrap-style:square;v-text-anchor:top" coordsize="9907,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" path="m,l9907,762r,9144l,9906,,xe" fillcolor="#221f21" stroked="f" strokeweight="0">
                  <v:stroke miterlimit="83231f" joinstyle="miter"/>
                  <v:path arrowok="t" textboxrect="0,0,9907,9906"/>
                </v:shape>
                <v:shape id="Shape 5230" o:spid="_x0000_s1104" style="position:absolute;left:10996;top:5006;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" path="m,l9906,r,9906l,9906,,e" fillcolor="#221f21" stroked="f" strokeweight="0">
                  <v:stroke miterlimit="83231f" joinstyle="miter"/>
                  <v:path arrowok="t" textboxrect="0,0,9906,9906"/>
                </v:shape>
                <v:shape id="Shape 5231" o:spid="_x0000_s1105" style="position:absolute;left:10805;top:5006;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" path="m,l9906,r,9906l,9906,,e" fillcolor="#221f21" stroked="f" strokeweight="0">
                  <v:stroke miterlimit="83231f" joinstyle="miter"/>
                  <v:path arrowok="t" textboxrect="0,0,9906,9906"/>
                </v:shape>
                <v:shape id="Shape 5232" o:spid="_x0000_s1106" style="position:absolute;left:10615;top:5006;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" path="m,l9906,r,9906l,9906,,e" fillcolor="#221f21" stroked="f" strokeweight="0">
                  <v:stroke miterlimit="83231f" joinstyle="miter"/>
                  <v:path arrowok="t" textboxrect="0,0,9906,9906"/>
                </v:shape>
                <v:shape id="Shape 5233" o:spid="_x0000_s1107" style="position:absolute;left:10424;top:5006;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" path="m,l9906,r,9906l,9906,,e" fillcolor="#221f21" stroked="f" strokeweight="0">
                  <v:stroke miterlimit="83231f" joinstyle="miter"/>
                  <v:path arrowok="t" textboxrect="0,0,9906,9906"/>
                </v:shape>
                <v:shape id="Shape 329" o:spid="_x0000_s1108" style="position:absolute;left:10234;top:5006;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" path="m,l9906,r,9906l,9144,,xe" fillcolor="#221f21" stroked="f" strokeweight="0">
                  <v:stroke miterlimit="83231f" joinstyle="miter"/>
                  <v:path arrowok="t" textboxrect="0,0,9906,9906"/>
                </v:shape>
                <v:shape id="Shape 5234" o:spid="_x0000_s1109" style="position:absolute;left:10043;top:5006;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" path="m,l9906,r,9144l,9144,,e" fillcolor="#221f21" stroked="f" strokeweight="0">
                  <v:stroke miterlimit="83231f" joinstyle="miter"/>
                  <v:path arrowok="t" textboxrect="0,0,9906,9144"/>
                </v:shape>
                <v:shape id="Shape 5235" o:spid="_x0000_s1110" style="position:absolute;left:9853;top:5006;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" path="m,l9906,r,9144l,9144,,e" fillcolor="#221f21" stroked="f" strokeweight="0">
                  <v:stroke miterlimit="83231f" joinstyle="miter"/>
                  <v:path arrowok="t" textboxrect="0,0,9906,9144"/>
                </v:shape>
                <v:shape id="Shape 5236" o:spid="_x0000_s1111" style="position:absolute;left:9662;top:5006;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" path="m,l9906,r,9144l,9144,,e" fillcolor="#221f21" stroked="f" strokeweight="0">
                  <v:stroke miterlimit="83231f" joinstyle="miter"/>
                  <v:path arrowok="t" textboxrect="0,0,9906,9144"/>
                </v:shape>
                <v:shape id="Shape 5237" o:spid="_x0000_s1112" style="position:absolute;left:9472;top:5006;width:99;height:91;visibility:visible;mso-wrap-style:square;v-text-anchor:top" coordsize="9907,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" path="m,l9907,r,9144l,9144,,e" fillcolor="#221f21" stroked="f" strokeweight="0">
                  <v:stroke miterlimit="83231f" joinstyle="miter"/>
                  <v:path arrowok="t" textboxrect="0,0,9907,9144"/>
                </v:shape>
                <v:shape id="Shape 334" o:spid="_x0000_s1113" style="position:absolute;left:9281;top:4998;width:99;height:99;visibility:visible;mso-wrap-style:square;v-text-anchor:top" coordsize="9907,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" path="m,l9907,762r,9144l,9906,,xe" fillcolor="#221f21" stroked="f" strokeweight="0">
                  <v:stroke miterlimit="83231f" joinstyle="miter"/>
                  <v:path arrowok="t" textboxrect="0,0,9907,9906"/>
                </v:shape>
                <v:shape id="Shape 5238" o:spid="_x0000_s1114" style="position:absolute;left:9091;top:4998;width:99;height:99;visibility:visible;mso-wrap-style:square;v-text-anchor:top" coordsize="9907,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" path="m,l9907,r,9906l,9906,,e" fillcolor="#221f21" stroked="f" strokeweight="0">
                  <v:stroke miterlimit="83231f" joinstyle="miter"/>
                  <v:path arrowok="t" textboxrect="0,0,9907,9906"/>
                </v:shape>
                <v:shape id="Shape 5239" o:spid="_x0000_s1115" style="position:absolute;left:8900;top:4998;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" path="m,l9906,r,9906l,9906,,e" fillcolor="#221f21" stroked="f" strokeweight="0">
                  <v:stroke miterlimit="83231f" joinstyle="miter"/>
                  <v:path arrowok="t" textboxrect="0,0,9906,9906"/>
                </v:shape>
                <v:shape id="Shape 5240" o:spid="_x0000_s1116" style="position:absolute;left:8710;top:4998;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" path="m,l9906,r,9906l,9906,,e" fillcolor="#221f21" stroked="f" strokeweight="0">
                  <v:stroke miterlimit="83231f" joinstyle="miter"/>
                  <v:path arrowok="t" textboxrect="0,0,9906,9906"/>
                </v:shape>
                <v:shape id="Shape 5241" o:spid="_x0000_s1117" style="position:absolute;left:8519;top:4998;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" path="m,l9906,r,9906l,9906,,e" fillcolor="#221f21" stroked="f" strokeweight="0">
                  <v:stroke miterlimit="83231f" joinstyle="miter"/>
                  <v:path arrowok="t" textboxrect="0,0,9906,9906"/>
                </v:shape>
                <v:shape id="Shape 5242" o:spid="_x0000_s1118" style="position:absolute;left:8329;top:4998;width:99;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" path="m,l9906,r,9144l,9144,,e" fillcolor="#221f21" stroked="f" strokeweight="0">
                  <v:stroke miterlimit="83231f" joinstyle="miter"/>
                  <v:path arrowok="t" textboxrect="0,0,9906,9144"/>
                </v:shape>
                <v:shape id="Shape 5243" o:spid="_x0000_s1119" style="position:absolute;left:8138;top:4998;width:99;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" path="m,l9906,r,9144l,9144,,e" fillcolor="#221f21" stroked="f" strokeweight="0">
                  <v:stroke miterlimit="83231f" joinstyle="miter"/>
                  <v:path arrowok="t" textboxrect="0,0,9906,9144"/>
                </v:shape>
                <v:shape id="Shape 5244" o:spid="_x0000_s1120" style="position:absolute;left:7947;top:4998;width:100;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" path="m,l9906,r,9144l,9144,,e" fillcolor="#221f21" stroked="f" strokeweight="0">
                  <v:stroke miterlimit="83231f" joinstyle="miter"/>
                  <v:path arrowok="t" textboxrect="0,0,9906,9144"/>
                </v:shape>
                <v:shape id="Shape 5245" o:spid="_x0000_s1121" style="position:absolute;left:7757;top:4998;width:99;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" path="m,l9906,r,9144l,9144,,e" fillcolor="#221f21" stroked="f" strokeweight="0">
                  <v:stroke miterlimit="83231f" joinstyle="miter"/>
                  <v:path arrowok="t" textboxrect="0,0,9906,9144"/>
                </v:shape>
                <v:shape id="Shape 5246" o:spid="_x0000_s1122" style="position:absolute;left:7566;top:4998;width:100;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" path="m,l9906,r,9144l,9144,,e" fillcolor="#221f21" stroked="f" strokeweight="0">
                  <v:stroke miterlimit="83231f" joinstyle="miter"/>
                  <v:path arrowok="t" textboxrect="0,0,9906,9144"/>
                </v:shape>
                <v:shape id="Shape 5247" o:spid="_x0000_s1123" style="position:absolute;left:7376;top:4991;width:99;height:99;visibility:visible;mso-wrap-style:square;v-text-anchor:top" coordsize="9907,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" path="m,l9907,r,9906l,9906,,e" fillcolor="#221f21" stroked="f" strokeweight="0">
                  <v:stroke miterlimit="83231f" joinstyle="miter"/>
                  <v:path arrowok="t" textboxrect="0,0,9907,9906"/>
                </v:shape>
                <v:shape id="Shape 5248" o:spid="_x0000_s1124" style="position:absolute;left:7185;top:4991;width:100;height:99;visibility:visible;mso-wrap-style:square;v-text-anchor:top" coordsize="9907,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" path="m,l9907,r,9906l,9906,,e" fillcolor="#221f21" stroked="f" strokeweight="0">
                  <v:stroke miterlimit="83231f" joinstyle="miter"/>
                  <v:path arrowok="t" textboxrect="0,0,9907,9906"/>
                </v:shape>
                <v:shape id="Shape 5249" o:spid="_x0000_s1125" style="position:absolute;left:6995;top:4991;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" path="m,l9906,r,9906l,9906,,e" fillcolor="#221f21" stroked="f" strokeweight="0">
                  <v:stroke miterlimit="83231f" joinstyle="miter"/>
                  <v:path arrowok="t" textboxrect="0,0,9906,9906"/>
                </v:shape>
                <v:shape id="Shape 5250" o:spid="_x0000_s1126" style="position:absolute;left:6804;top:4991;width:100;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" path="m,l9906,r,9906l,9906,,e" fillcolor="#221f21" stroked="f" strokeweight="0">
                  <v:stroke miterlimit="83231f" joinstyle="miter"/>
                  <v:path arrowok="t" textboxrect="0,0,9906,9906"/>
                </v:shape>
                <v:shape id="Shape 5251" o:spid="_x0000_s1127" style="position:absolute;left:6614;top:4991;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" path="m,l9906,r,9906l,9906,,e" fillcolor="#221f21" stroked="f" strokeweight="0">
                  <v:stroke miterlimit="83231f" joinstyle="miter"/>
                  <v:path arrowok="t" textboxrect="0,0,9906,9906"/>
                </v:shape>
                <v:shape id="Shape 5252" o:spid="_x0000_s1128" style="position:absolute;left:6423;top:4991;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" path="m,l9906,r,9144l,9144,,e" fillcolor="#221f21" stroked="f" strokeweight="0">
                  <v:stroke miterlimit="83231f" joinstyle="miter"/>
                  <v:path arrowok="t" textboxrect="0,0,9906,9144"/>
                </v:shape>
                <v:shape id="Shape 5253" o:spid="_x0000_s1129" style="position:absolute;left:6233;top:4991;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" path="m,l9906,r,9144l,9144,,e" fillcolor="#221f21" stroked="f" strokeweight="0">
                  <v:stroke miterlimit="83231f" joinstyle="miter"/>
                  <v:path arrowok="t" textboxrect="0,0,9906,9144"/>
                </v:shape>
                <v:shape id="Shape 5254" o:spid="_x0000_s1130" style="position:absolute;left:6042;top:4991;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" path="m,l9906,r,9144l,9144,,e" fillcolor="#221f21" stroked="f" strokeweight="0">
                  <v:stroke miterlimit="83231f" joinstyle="miter"/>
                  <v:path arrowok="t" textboxrect="0,0,9906,9144"/>
                </v:shape>
                <v:shape id="Shape 5255" o:spid="_x0000_s1131" style="position:absolute;left:5852;top:4991;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" path="m,l9906,r,9144l,9144,,e" fillcolor="#221f21" stroked="f" strokeweight="0">
                  <v:stroke miterlimit="83231f" joinstyle="miter"/>
                  <v:path arrowok="t" textboxrect="0,0,9906,9144"/>
                </v:shape>
                <v:shape id="Shape 353" o:spid="_x0000_s1132" style="position:absolute;left:5661;top:4983;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" path="m,l9906,762r,9144l,9906,,xe" fillcolor="#221f21" stroked="f" strokeweight="0">
                  <v:stroke miterlimit="83231f" joinstyle="miter"/>
                  <v:path arrowok="t" textboxrect="0,0,9906,9906"/>
                </v:shape>
                <v:shape id="Shape 5256" o:spid="_x0000_s1133" style="position:absolute;left:5471;top:4983;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" path="m,l9906,r,9906l,9906,,e" fillcolor="#221f21" stroked="f" strokeweight="0">
                  <v:stroke miterlimit="83231f" joinstyle="miter"/>
                  <v:path arrowok="t" textboxrect="0,0,9906,9906"/>
                </v:shape>
                <v:shape id="Shape 5257" o:spid="_x0000_s1134" style="position:absolute;left:5280;top:4983;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" path="m,l9906,r,9906l,9906,,e" fillcolor="#221f21" stroked="f" strokeweight="0">
                  <v:stroke miterlimit="83231f" joinstyle="miter"/>
                  <v:path arrowok="t" textboxrect="0,0,9906,9906"/>
                </v:shape>
                <v:shape id="Shape 5258" o:spid="_x0000_s1135" style="position:absolute;left:5090;top:4983;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" path="m,l9906,r,9906l,9906,,e" fillcolor="#221f21" stroked="f" strokeweight="0">
                  <v:stroke miterlimit="83231f" joinstyle="miter"/>
                  <v:path arrowok="t" textboxrect="0,0,9906,9906"/>
                </v:shape>
                <v:shape id="Shape 5259" o:spid="_x0000_s1136" style="position:absolute;left:4899;top:4983;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" path="m,l9906,r,9906l,9906,,e" fillcolor="#221f21" stroked="f" strokeweight="0">
                  <v:stroke miterlimit="83231f" joinstyle="miter"/>
                  <v:path arrowok="t" textboxrect="0,0,9906,9906"/>
                </v:shape>
                <v:shape id="Shape 358" o:spid="_x0000_s1137" style="position:absolute;left:4709;top:4983;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" path="m,l9906,r,9906l,9144,,xe" fillcolor="#221f21" stroked="f" strokeweight="0">
                  <v:stroke miterlimit="83231f" joinstyle="miter"/>
                  <v:path arrowok="t" textboxrect="0,0,9906,9906"/>
                </v:shape>
                <v:shape id="Shape 359" o:spid="_x0000_s1138" style="position:absolute;left:8329;top:11971;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" path="m,l9906,762r,9144l,9906,,xe" fillcolor="#221f21" stroked="f" strokeweight="0">
                  <v:stroke miterlimit="83231f" joinstyle="miter"/>
                  <v:path arrowok="t" textboxrect="0,0,9906,9906"/>
                </v:shape>
                <v:shape id="Shape 5260" o:spid="_x0000_s1139" style="position:absolute;left:8138;top:11971;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" path="m,l9906,r,9906l,9906,,e" fillcolor="#221f21" stroked="f" strokeweight="0">
                  <v:stroke miterlimit="83231f" joinstyle="miter"/>
                  <v:path arrowok="t" textboxrect="0,0,9906,9906"/>
                </v:shape>
                <v:shape id="Shape 361" o:spid="_x0000_s1140" style="position:absolute;left:7947;top:11971;width:100;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" path="m,l9906,r,9906l,9144,,xe" fillcolor="#221f21" stroked="f" strokeweight="0">
                  <v:stroke miterlimit="83231f" joinstyle="miter"/>
                  <v:path arrowok="t" textboxrect="0,0,9906,9906"/>
                </v:shape>
                <v:shape id="Shape 5261" o:spid="_x0000_s1141" style="position:absolute;left:7757;top:11971;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" path="m,l9906,r,9144l,9144,,e" fillcolor="#221f21" stroked="f" strokeweight="0">
                  <v:stroke miterlimit="83231f" joinstyle="miter"/>
                  <v:path arrowok="t" textboxrect="0,0,9906,9144"/>
                </v:shape>
                <v:shape id="Shape 363" o:spid="_x0000_s1142" style="position:absolute;left:7566;top:11963;width:100;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" path="m,l9906,762r,9144l,9906,,xe" fillcolor="#221f21" stroked="f" strokeweight="0">
                  <v:stroke miterlimit="83231f" joinstyle="miter"/>
                  <v:path arrowok="t" textboxrect="0,0,9906,9906"/>
                </v:shape>
                <v:shape id="Shape 5262" o:spid="_x0000_s1143" style="position:absolute;left:7376;top:11963;width:99;height:99;visibility:visible;mso-wrap-style:square;v-text-anchor:top" coordsize="9907,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" path="m,l9907,r,9906l,9906,,e" fillcolor="#221f21" stroked="f" strokeweight="0">
                  <v:stroke miterlimit="83231f" joinstyle="miter"/>
                  <v:path arrowok="t" textboxrect="0,0,9907,9906"/>
                </v:shape>
                <v:shape id="Shape 5263" o:spid="_x0000_s1144" style="position:absolute;left:7185;top:11963;width:100;height:99;visibility:visible;mso-wrap-style:square;v-text-anchor:top" coordsize="9907,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" path="m,l9907,r,9906l,9906,,e" fillcolor="#221f21" stroked="f" strokeweight="0">
                  <v:stroke miterlimit="83231f" joinstyle="miter"/>
                  <v:path arrowok="t" textboxrect="0,0,9907,9906"/>
                </v:shape>
                <v:shape id="Shape 5264" o:spid="_x0000_s1145" style="position:absolute;left:6995;top:11963;width:99;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" path="m,l9906,r,9144l,9144,,e" fillcolor="#221f21" stroked="f" strokeweight="0">
                  <v:stroke miterlimit="83231f" joinstyle="miter"/>
                  <v:path arrowok="t" textboxrect="0,0,9906,9144"/>
                </v:shape>
                <v:shape id="Shape 5265" o:spid="_x0000_s1146" style="position:absolute;left:6804;top:11963;width:100;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" path="m,l9906,r,9144l,9144,,e" fillcolor="#221f21" stroked="f" strokeweight="0">
                  <v:stroke miterlimit="83231f" joinstyle="miter"/>
                  <v:path arrowok="t" textboxrect="0,0,9906,9144"/>
                </v:shape>
                <v:shape id="Shape 5266" o:spid="_x0000_s1147" style="position:absolute;left:6614;top:11956;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" path="m,l9906,r,9906l,9906,,e" fillcolor="#221f21" stroked="f" strokeweight="0">
                  <v:stroke miterlimit="83231f" joinstyle="miter"/>
                  <v:path arrowok="t" textboxrect="0,0,9906,9906"/>
                </v:shape>
                <v:shape id="Shape 5267" o:spid="_x0000_s1148" style="position:absolute;left:6423;top:11956;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" path="m,l9906,r,9906l,9906,,e" fillcolor="#221f21" stroked="f" strokeweight="0">
                  <v:stroke miterlimit="83231f" joinstyle="miter"/>
                  <v:path arrowok="t" textboxrect="0,0,9906,9906"/>
                </v:shape>
                <v:shape id="Shape 5268" o:spid="_x0000_s1149" style="position:absolute;left:6233;top:11956;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" path="m,l9906,r,9144l,9144,,e" fillcolor="#221f21" stroked="f" strokeweight="0">
                  <v:stroke miterlimit="83231f" joinstyle="miter"/>
                  <v:path arrowok="t" textboxrect="0,0,9906,9144"/>
                </v:shape>
                <v:shape id="Shape 5269" o:spid="_x0000_s1150" style="position:absolute;left:6042;top:11956;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" path="m,l9906,r,9144l,9144,,e" fillcolor="#221f21" stroked="f" strokeweight="0">
                  <v:stroke miterlimit="83231f" joinstyle="miter"/>
                  <v:path arrowok="t" textboxrect="0,0,9906,9144"/>
                </v:shape>
                <v:shape id="Shape 5270" o:spid="_x0000_s1151" style="position:absolute;left:5852;top:11948;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" path="m,l9906,r,9906l,9906,,e" fillcolor="#221f21" stroked="f" strokeweight="0">
                  <v:stroke miterlimit="83231f" joinstyle="miter"/>
                  <v:path arrowok="t" textboxrect="0,0,9906,9906"/>
                </v:shape>
                <v:shape id="Shape 5271" o:spid="_x0000_s1152" style="position:absolute;left:5661;top:11948;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" path="m,l9906,r,9906l,9906,,e" fillcolor="#221f21" stroked="f" strokeweight="0">
                  <v:stroke miterlimit="83231f" joinstyle="miter"/>
                  <v:path arrowok="t" textboxrect="0,0,9906,9906"/>
                </v:shape>
                <v:shape id="Shape 5272" o:spid="_x0000_s1153" style="position:absolute;left:5471;top:11948;width:99;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" path="m,l9906,r,9144l,9144,,e" fillcolor="#221f21" stroked="f" strokeweight="0">
                  <v:stroke miterlimit="83231f" joinstyle="miter"/>
                  <v:path arrowok="t" textboxrect="0,0,9906,9144"/>
                </v:shape>
                <v:shape id="Shape 5273" o:spid="_x0000_s1154" style="position:absolute;left:5280;top:11948;width:99;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" path="m,l9906,r,9144l,9144,,e" fillcolor="#221f21" stroked="f" strokeweight="0">
                  <v:stroke miterlimit="83231f" joinstyle="miter"/>
                  <v:path arrowok="t" textboxrect="0,0,9906,9144"/>
                </v:shape>
                <v:shape id="Shape 5274" o:spid="_x0000_s1155" style="position:absolute;left:5090;top:11940;width:99;height:100;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" path="m,l9906,r,9906l,9906,,e" fillcolor="#221f21" stroked="f" strokeweight="0">
                  <v:stroke miterlimit="83231f" joinstyle="miter"/>
                  <v:path arrowok="t" textboxrect="0,0,9906,9906"/>
                </v:shape>
                <v:shape id="Shape 5275" o:spid="_x0000_s1156" style="position:absolute;left:4899;top:11940;width:99;height:100;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" path="m,l9906,r,9906l,9906,,e" fillcolor="#221f21" stroked="f" strokeweight="0">
                  <v:stroke miterlimit="83231f" joinstyle="miter"/>
                  <v:path arrowok="t" textboxrect="0,0,9906,9906"/>
                </v:shape>
                <v:shape id="Shape 5276" o:spid="_x0000_s1157" style="position:absolute;left:4709;top:11940;width:99;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" path="m,l9906,r,9144l,9144,,e" fillcolor="#221f21" stroked="f" strokeweight="0">
                  <v:stroke miterlimit="83231f" joinstyle="miter"/>
                  <v:path arrowok="t" textboxrect="0,0,9906,9144"/>
                </v:shape>
                <v:shape id="Shape 379" o:spid="_x0000_s1158" style="position:absolute;left:13800;top:14554;width:53;height:99;visibility:visible;mso-wrap-style:square;v-text-anchor:top" coordsize="533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" path="m,l5334,762r,9144l,9906,,xe" fillcolor="#221f21" stroked="f" strokeweight="0">
                  <v:stroke miterlimit="83231f" joinstyle="miter"/>
                  <v:path arrowok="t" textboxrect="0,0,5334,9906"/>
                </v:shape>
                <v:shape id="Shape 5277" o:spid="_x0000_s1159" style="position:absolute;left:13609;top:14554;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" path="m,l9144,r,9906l,9906,,e" fillcolor="#221f21" stroked="f" strokeweight="0">
                  <v:stroke miterlimit="83231f" joinstyle="miter"/>
                  <v:path arrowok="t" textboxrect="0,0,9144,9906"/>
                </v:shape>
                <v:shape id="Shape 5278" o:spid="_x0000_s1160" style="position:absolute;left:13419;top:14554;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" path="m,l9144,r,9906l,9906,,e" fillcolor="#221f21" stroked="f" strokeweight="0">
                  <v:stroke miterlimit="83231f" joinstyle="miter"/>
                  <v:path arrowok="t" textboxrect="0,0,9144,9906"/>
                </v:shape>
                <v:shape id="Shape 5279" o:spid="_x0000_s1161" style="position:absolute;left:13228;top:14554;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" path="m,l9144,r,9906l,9906,,e" fillcolor="#221f21" stroked="f" strokeweight="0">
                  <v:stroke miterlimit="83231f" joinstyle="miter"/>
                  <v:path arrowok="t" textboxrect="0,0,9144,9906"/>
                </v:shape>
                <v:shape id="Shape 5280" o:spid="_x0000_s1162" style="position:absolute;left:13038;top:14554;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" path="m,l9144,r,9906l,9906,,e" fillcolor="#221f21" stroked="f" strokeweight="0">
                  <v:stroke miterlimit="83231f" joinstyle="miter"/>
                  <v:path arrowok="t" textboxrect="0,0,9144,9906"/>
                </v:shape>
                <v:shape id="Shape 384" o:spid="_x0000_s1163" style="position:absolute;left:12847;top:14554;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" path="m,l9144,r,9906l,9144,,xe" fillcolor="#221f21" stroked="f" strokeweight="0">
                  <v:stroke miterlimit="83231f" joinstyle="miter"/>
                  <v:path arrowok="t" textboxrect="0,0,9144,9906"/>
                </v:shape>
                <v:shape id="Shape 5281" o:spid="_x0000_s1164" style="position:absolute;left:12657;top:14554;width:91;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" path="m,l9144,r,9144l,9144,,e" fillcolor="#221f21" stroked="f" strokeweight="0">
                  <v:stroke miterlimit="83231f" joinstyle="miter"/>
                  <v:path arrowok="t" textboxrect="0,0,9144,9144"/>
                </v:shape>
                <v:shape id="Shape 5282" o:spid="_x0000_s1165" style="position:absolute;left:12466;top:14554;width:92;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" path="m,l9144,r,9144l,9144,,e" fillcolor="#221f21" stroked="f" strokeweight="0">
                  <v:stroke miterlimit="83231f" joinstyle="miter"/>
                  <v:path arrowok="t" textboxrect="0,0,9144,9144"/>
                </v:shape>
                <v:shape id="Shape 5283" o:spid="_x0000_s1166" style="position:absolute;left:12276;top:14554;width:91;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" path="m,l9144,r,9144l,9144,,e" fillcolor="#221f21" stroked="f" strokeweight="0">
                  <v:stroke miterlimit="83231f" joinstyle="miter"/>
                  <v:path arrowok="t" textboxrect="0,0,9144,9144"/>
                </v:shape>
                <v:shape id="Shape 5284" o:spid="_x0000_s1167" style="position:absolute;left:12085;top:14554;width:92;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" path="m,l9144,r,9144l,9144,,e" fillcolor="#221f21" stroked="f" strokeweight="0">
                  <v:stroke miterlimit="83231f" joinstyle="miter"/>
                  <v:path arrowok="t" textboxrect="0,0,9144,9144"/>
                </v:shape>
                <v:shape id="Shape 5285" o:spid="_x0000_s1168" style="position:absolute;left:11895;top:14547;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" path="m,l9144,r,9906l,9906,,e" fillcolor="#221f21" stroked="f" strokeweight="0">
                  <v:stroke miterlimit="83231f" joinstyle="miter"/>
                  <v:path arrowok="t" textboxrect="0,0,9144,9906"/>
                </v:shape>
                <v:shape id="Shape 5286" o:spid="_x0000_s1169" style="position:absolute;left:11704;top:14547;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" path="m,l9144,r,9906l,9906,,e" fillcolor="#221f21" stroked="f" strokeweight="0">
                  <v:stroke miterlimit="83231f" joinstyle="miter"/>
                  <v:path arrowok="t" textboxrect="0,0,9144,9906"/>
                </v:shape>
                <v:shape id="Shape 5287" o:spid="_x0000_s1170" style="position:absolute;left:11514;top:14547;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" path="m,l9144,r,9906l,9906,,e" fillcolor="#221f21" stroked="f" strokeweight="0">
                  <v:stroke miterlimit="83231f" joinstyle="miter"/>
                  <v:path arrowok="t" textboxrect="0,0,9144,9906"/>
                </v:shape>
                <v:shape id="Shape 5288" o:spid="_x0000_s1171" style="position:absolute;left:11323;top:14547;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" path="m,l9144,r,9906l,9906,,e" fillcolor="#221f21" stroked="f" strokeweight="0">
                  <v:stroke miterlimit="83231f" joinstyle="miter"/>
                  <v:path arrowok="t" textboxrect="0,0,9144,9906"/>
                </v:shape>
                <v:shape id="Shape 5289" o:spid="_x0000_s1172" style="position:absolute;left:11133;top:14547;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" path="m,l9144,r,9906l,9906,,e" fillcolor="#221f21" stroked="f" strokeweight="0">
                  <v:stroke miterlimit="83231f" joinstyle="miter"/>
                  <v:path arrowok="t" textboxrect="0,0,9144,9906"/>
                </v:shape>
                <v:shape id="Shape 5290" o:spid="_x0000_s1173" style="position:absolute;left:10942;top:14547;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" path="m,l9144,r,9144l,9144,,e" fillcolor="#221f21" stroked="f" strokeweight="0">
                  <v:stroke miterlimit="83231f" joinstyle="miter"/>
                  <v:path arrowok="t" textboxrect="0,0,9144,9144"/>
                </v:shape>
                <v:shape id="Shape 5291" o:spid="_x0000_s1174" style="position:absolute;left:10752;top:14547;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" path="m,l9144,r,9144l,9144,,e" fillcolor="#221f21" stroked="f" strokeweight="0">
                  <v:stroke miterlimit="83231f" joinstyle="miter"/>
                  <v:path arrowok="t" textboxrect="0,0,9144,9144"/>
                </v:shape>
                <v:shape id="Shape 5292" o:spid="_x0000_s1175" style="position:absolute;left:10561;top:14547;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" path="m,l9144,r,9144l,9144,,e" fillcolor="#221f21" stroked="f" strokeweight="0">
                  <v:stroke miterlimit="83231f" joinstyle="miter"/>
                  <v:path arrowok="t" textboxrect="0,0,9144,9144"/>
                </v:shape>
                <v:shape id="Shape 5293" o:spid="_x0000_s1176" style="position:absolute;left:10371;top:14547;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" path="m,l9144,r,9144l,9144,,e" fillcolor="#221f21" stroked="f" strokeweight="0">
                  <v:stroke miterlimit="83231f" joinstyle="miter"/>
                  <v:path arrowok="t" textboxrect="0,0,9144,9144"/>
                </v:shape>
                <v:shape id="Shape 5294" o:spid="_x0000_s1177" style="position:absolute;left:10180;top:14547;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" path="m,l9144,r,9144l,9144,,e" fillcolor="#221f21" stroked="f" strokeweight="0">
                  <v:stroke miterlimit="83231f" joinstyle="miter"/>
                  <v:path arrowok="t" textboxrect="0,0,9144,9144"/>
                </v:shape>
                <v:shape id="Shape 5295" o:spid="_x0000_s1178" style="position:absolute;left:9990;top:14539;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" path="m,l9144,r,9906l,9906,,e" fillcolor="#221f21" stroked="f" strokeweight="0">
                  <v:stroke miterlimit="83231f" joinstyle="miter"/>
                  <v:path arrowok="t" textboxrect="0,0,9144,9906"/>
                </v:shape>
                <v:shape id="Shape 5296" o:spid="_x0000_s1179" style="position:absolute;left:9799;top:14539;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" path="m,l9144,r,9906l,9906,,e" fillcolor="#221f21" stroked="f" strokeweight="0">
                  <v:stroke miterlimit="83231f" joinstyle="miter"/>
                  <v:path arrowok="t" textboxrect="0,0,9144,9906"/>
                </v:shape>
                <v:shape id="Shape 5297" o:spid="_x0000_s1180" style="position:absolute;left:9609;top:14539;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" path="m,l9144,r,9906l,9906,,e" fillcolor="#221f21" stroked="f" strokeweight="0">
                  <v:stroke miterlimit="83231f" joinstyle="miter"/>
                  <v:path arrowok="t" textboxrect="0,0,9144,9906"/>
                </v:shape>
                <v:shape id="Shape 5298" o:spid="_x0000_s1181" style="position:absolute;left:9418;top:14539;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" path="m,l9144,r,9906l,9906,,e" fillcolor="#221f21" stroked="f" strokeweight="0">
                  <v:stroke miterlimit="83231f" joinstyle="miter"/>
                  <v:path arrowok="t" textboxrect="0,0,9144,9906"/>
                </v:shape>
                <v:shape id="Shape 403" o:spid="_x0000_s1182" style="position:absolute;left:9228;top:14539;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" path="m,l9144,r,9906l,9144,,xe" fillcolor="#221f21" stroked="f" strokeweight="0">
                  <v:stroke miterlimit="83231f" joinstyle="miter"/>
                  <v:path arrowok="t" textboxrect="0,0,9144,9906"/>
                </v:shape>
                <v:shape id="Shape 5299" o:spid="_x0000_s1183" style="position:absolute;left:9037;top:14539;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" path="m,l9144,r,9144l,9144,,e" fillcolor="#221f21" stroked="f" strokeweight="0">
                  <v:stroke miterlimit="83231f" joinstyle="miter"/>
                  <v:path arrowok="t" textboxrect="0,0,9144,9144"/>
                </v:shape>
                <v:shape id="Shape 5300" o:spid="_x0000_s1184" style="position:absolute;left:8847;top:14539;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" path="m,l9144,r,9144l,9144,,e" fillcolor="#221f21" stroked="f" strokeweight="0">
                  <v:stroke miterlimit="83231f" joinstyle="miter"/>
                  <v:path arrowok="t" textboxrect="0,0,9144,9144"/>
                </v:shape>
                <v:shape id="Shape 5301" o:spid="_x0000_s1185" style="position:absolute;left:8656;top:14539;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" path="m,l9144,r,9144l,9144,,e" fillcolor="#221f21" stroked="f" strokeweight="0">
                  <v:stroke miterlimit="83231f" joinstyle="miter"/>
                  <v:path arrowok="t" textboxrect="0,0,9144,9144"/>
                </v:shape>
                <v:shape id="Shape 5302" o:spid="_x0000_s1186" style="position:absolute;left:8466;top:14539;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" path="m,l9144,r,9144l,9144,,e" fillcolor="#221f21" stroked="f" strokeweight="0">
                  <v:stroke miterlimit="83231f" joinstyle="miter"/>
                  <v:path arrowok="t" textboxrect="0,0,9144,9144"/>
                </v:shape>
                <v:shape id="Shape 408" o:spid="_x0000_s1187" style="position:absolute;left:8275;top:14531;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" path="m,l9144,762r,9144l,9906,,xe" fillcolor="#221f21" stroked="f" strokeweight="0">
                  <v:stroke miterlimit="83231f" joinstyle="miter"/>
                  <v:path arrowok="t" textboxrect="0,0,9144,9906"/>
                </v:shape>
                <v:shape id="Shape 5303" o:spid="_x0000_s1188" style="position:absolute;left:8085;top:14531;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" path="m,l9144,r,9906l,9906,,e" fillcolor="#221f21" stroked="f" strokeweight="0">
                  <v:stroke miterlimit="83231f" joinstyle="miter"/>
                  <v:path arrowok="t" textboxrect="0,0,9144,9906"/>
                </v:shape>
                <v:shape id="Shape 5304" o:spid="_x0000_s1189" style="position:absolute;left:7894;top:14531;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" path="m,l9144,r,9906l,9906,,e" fillcolor="#221f21" stroked="f" strokeweight="0">
                  <v:stroke miterlimit="83231f" joinstyle="miter"/>
                  <v:path arrowok="t" textboxrect="0,0,9144,9906"/>
                </v:shape>
                <v:shape id="Shape 5305" o:spid="_x0000_s1190" style="position:absolute;left:7704;top:14531;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" path="m,l9144,r,9906l,9906,,e" fillcolor="#221f21" stroked="f" strokeweight="0">
                  <v:stroke miterlimit="83231f" joinstyle="miter"/>
                  <v:path arrowok="t" textboxrect="0,0,9144,9906"/>
                </v:shape>
                <v:shape id="Shape 5306" o:spid="_x0000_s1191" style="position:absolute;left:7513;top:14531;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" path="m,l9144,r,9906l,9906,,e" fillcolor="#221f21" stroked="f" strokeweight="0">
                  <v:stroke miterlimit="83231f" joinstyle="miter"/>
                  <v:path arrowok="t" textboxrect="0,0,9144,9906"/>
                </v:shape>
                <v:shape id="Shape 413" o:spid="_x0000_s1192" style="position:absolute;left:7323;top:14531;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" path="m,l9144,r,9906l,9144,,xe" fillcolor="#221f21" stroked="f" strokeweight="0">
                  <v:stroke miterlimit="83231f" joinstyle="miter"/>
                  <v:path arrowok="t" textboxrect="0,0,9144,9906"/>
                </v:shape>
                <v:shape id="Shape 5307" o:spid="_x0000_s1193" style="position:absolute;left:7132;top:14531;width:92;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" path="m,l9144,r,9144l,9144,,e" fillcolor="#221f21" stroked="f" strokeweight="0">
                  <v:stroke miterlimit="83231f" joinstyle="miter"/>
                  <v:path arrowok="t" textboxrect="0,0,9144,9144"/>
                </v:shape>
                <v:shape id="Shape 5308" o:spid="_x0000_s1194" style="position:absolute;left:6942;top:14531;width:91;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" path="m,l9144,r,9144l,9144,,e" fillcolor="#221f21" stroked="f" strokeweight="0">
                  <v:stroke miterlimit="83231f" joinstyle="miter"/>
                  <v:path arrowok="t" textboxrect="0,0,9144,9144"/>
                </v:shape>
                <v:shape id="Shape 5309" o:spid="_x0000_s1195" style="position:absolute;left:6751;top:14531;width:92;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" path="m,l9144,r,9144l,9144,,e" fillcolor="#221f21" stroked="f" strokeweight="0">
                  <v:stroke miterlimit="83231f" joinstyle="miter"/>
                  <v:path arrowok="t" textboxrect="0,0,9144,9144"/>
                </v:shape>
                <v:shape id="Shape 5310" o:spid="_x0000_s1196" style="position:absolute;left:6561;top:14531;width:91;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" path="m,l9144,r,9144l,9144,,e" fillcolor="#221f21" stroked="f" strokeweight="0">
                  <v:stroke miterlimit="83231f" joinstyle="miter"/>
                  <v:path arrowok="t" textboxrect="0,0,9144,9144"/>
                </v:shape>
                <v:shape id="Shape 5311" o:spid="_x0000_s1197" style="position:absolute;left:6370;top:14524;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" path="m,l9144,r,9906l,9906,,e" fillcolor="#221f21" stroked="f" strokeweight="0">
                  <v:stroke miterlimit="83231f" joinstyle="miter"/>
                  <v:path arrowok="t" textboxrect="0,0,9144,9906"/>
                </v:shape>
                <v:shape id="Shape 5312" o:spid="_x0000_s1198" style="position:absolute;left:6180;top:14524;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" path="m,l9144,r,9906l,9906,,e" fillcolor="#221f21" stroked="f" strokeweight="0">
                  <v:stroke miterlimit="83231f" joinstyle="miter"/>
                  <v:path arrowok="t" textboxrect="0,0,9144,9906"/>
                </v:shape>
                <v:shape id="Shape 5313" o:spid="_x0000_s1199" style="position:absolute;left:5989;top:14524;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" path="m,l9144,r,9906l,9906,,e" fillcolor="#221f21" stroked="f" strokeweight="0">
                  <v:stroke miterlimit="83231f" joinstyle="miter"/>
                  <v:path arrowok="t" textboxrect="0,0,9144,9906"/>
                </v:shape>
                <v:shape id="Shape 5314" o:spid="_x0000_s1200" style="position:absolute;left:5799;top:14524;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" path="m,l9144,r,9906l,9906,,e" fillcolor="#221f21" stroked="f" strokeweight="0">
                  <v:stroke miterlimit="83231f" joinstyle="miter"/>
                  <v:path arrowok="t" textboxrect="0,0,9144,9906"/>
                </v:shape>
                <v:shape id="Shape 5315" o:spid="_x0000_s1201" style="position:absolute;left:5608;top:14524;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" path="m,l9144,r,9906l,9906,,e" fillcolor="#221f21" stroked="f" strokeweight="0">
                  <v:stroke miterlimit="83231f" joinstyle="miter"/>
                  <v:path arrowok="t" textboxrect="0,0,9144,9906"/>
                </v:shape>
                <v:shape id="Shape 5316" o:spid="_x0000_s1202" style="position:absolute;left:5418;top:14524;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" path="m,l9144,r,9144l,9144,,e" fillcolor="#221f21" stroked="f" strokeweight="0">
                  <v:stroke miterlimit="83231f" joinstyle="miter"/>
                  <v:path arrowok="t" textboxrect="0,0,9144,9144"/>
                </v:shape>
                <v:shape id="Shape 5317" o:spid="_x0000_s1203" style="position:absolute;left:5227;top:14524;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" path="m,l9144,r,9144l,9144,,e" fillcolor="#221f21" stroked="f" strokeweight="0">
                  <v:stroke miterlimit="83231f" joinstyle="miter"/>
                  <v:path arrowok="t" textboxrect="0,0,9144,9144"/>
                </v:shape>
                <v:shape id="Shape 5318" o:spid="_x0000_s1204" style="position:absolute;left:5037;top:14524;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" path="m,l9144,r,9144l,9144,,e" fillcolor="#221f21" stroked="f" strokeweight="0">
                  <v:stroke miterlimit="83231f" joinstyle="miter"/>
                  <v:path arrowok="t" textboxrect="0,0,9144,9144"/>
                </v:shape>
                <v:shape id="Shape 5319" o:spid="_x0000_s1205" style="position:absolute;left:4846;top:14524;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" path="m,l9144,r,9144l,9144,,e" fillcolor="#221f21" stroked="f" strokeweight="0">
                  <v:stroke miterlimit="83231f" joinstyle="miter"/>
                  <v:path arrowok="t" textboxrect="0,0,9144,9144"/>
                </v:shape>
                <v:shape id="Shape 5320" o:spid="_x0000_s1206" style="position:absolute;left:4656;top:14524;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" path="m,l9144,r,9144l,9144,,e" fillcolor="#221f21" stroked="f" strokeweight="0">
                  <v:stroke miterlimit="83231f" joinstyle="miter"/>
                  <v:path arrowok="t" textboxrect="0,0,9144,9144"/>
                </v:shape>
                <w10:wrap type="square"/>
              </v:group>
            </w:pict>
          </mc:Fallback>
        </mc:AlternateContent>
      </w:r>
      <w:r>
        <w:t>La photographie ci-contre, prise au microscope électronique, montre l’alternance des couches de fort indice optique (en noir) et de faible indice optique (en gris clair) dans la partie supérieure du squelette d’un scarabée vert.</w:t>
      </w:r>
    </w:p>
    <w:p w14:paraId="1930EA7D" w14:textId="77777777" w:rsidR="00D37667" w:rsidRDefault="00D37667" w:rsidP="0045681E"/>
    <w:p w14:paraId="3435F3B5" w14:textId="77777777" w:rsidR="009D2D45" w:rsidRDefault="001F66CA" w:rsidP="0045681E">
      <w:r>
        <w:t>L’échelle de la photographie est indiquée grâce à la barre verticale noire située à droite : cette barre indique une longueur de 1 µm.</w:t>
      </w:r>
    </w:p>
    <w:p w14:paraId="1A6522A6" w14:textId="77777777" w:rsidR="00D37667" w:rsidRDefault="00D37667" w:rsidP="0045681E"/>
    <w:p w14:paraId="14D34158" w14:textId="77777777" w:rsidR="009D2D45" w:rsidRDefault="001F66CA" w:rsidP="00D37667">
      <w:pPr>
        <w:ind w:left="3686"/>
      </w:pPr>
      <w:r>
        <w:t>Une règle, graduée en cm, est représentée à gauche de la photographie pour effectuer toute mesure utile.</w:t>
      </w:r>
    </w:p>
    <w:p w14:paraId="531AAD20" w14:textId="77777777" w:rsidR="00654883" w:rsidRDefault="00654883" w:rsidP="00D37667">
      <w:pPr>
        <w:jc w:val="center"/>
        <w:rPr>
          <w:sz w:val="22"/>
          <w:szCs w:val="22"/>
        </w:rPr>
      </w:pPr>
    </w:p>
    <w:p w14:paraId="08E8B7E8" w14:textId="174F2A69" w:rsidR="00D37667" w:rsidRPr="00D37667" w:rsidRDefault="001F66CA" w:rsidP="00D37667">
      <w:pPr>
        <w:jc w:val="center"/>
        <w:rPr>
          <w:sz w:val="22"/>
          <w:szCs w:val="22"/>
        </w:rPr>
      </w:pPr>
      <w:r w:rsidRPr="00D37667">
        <w:rPr>
          <w:sz w:val="22"/>
          <w:szCs w:val="22"/>
        </w:rPr>
        <w:t>Figure 3. Photographie prise au microscope électronique de la partie supérieure d’un scarabée vert</w:t>
      </w:r>
    </w:p>
    <w:p w14:paraId="077E979A" w14:textId="377E7203" w:rsidR="009D2D45" w:rsidRPr="00D37667" w:rsidRDefault="001F66CA" w:rsidP="00D37667">
      <w:pPr>
        <w:jc w:val="center"/>
        <w:rPr>
          <w:sz w:val="22"/>
          <w:szCs w:val="22"/>
        </w:rPr>
      </w:pPr>
      <w:r w:rsidRPr="00D37667">
        <w:rPr>
          <w:i/>
          <w:sz w:val="22"/>
          <w:szCs w:val="22"/>
        </w:rPr>
        <w:t xml:space="preserve">D’après </w:t>
      </w:r>
      <w:proofErr w:type="spellStart"/>
      <w:r w:rsidRPr="00D37667">
        <w:rPr>
          <w:i/>
          <w:sz w:val="22"/>
          <w:szCs w:val="22"/>
        </w:rPr>
        <w:t>Bioinspiration</w:t>
      </w:r>
      <w:proofErr w:type="spellEnd"/>
      <w:r w:rsidRPr="00D37667">
        <w:rPr>
          <w:i/>
          <w:sz w:val="22"/>
          <w:szCs w:val="22"/>
        </w:rPr>
        <w:t xml:space="preserve"> </w:t>
      </w:r>
      <w:proofErr w:type="spellStart"/>
      <w:r w:rsidRPr="00D37667">
        <w:rPr>
          <w:i/>
          <w:sz w:val="22"/>
          <w:szCs w:val="22"/>
        </w:rPr>
        <w:t>Biomimetics</w:t>
      </w:r>
      <w:proofErr w:type="spellEnd"/>
      <w:r w:rsidRPr="00D37667">
        <w:rPr>
          <w:i/>
          <w:sz w:val="22"/>
          <w:szCs w:val="22"/>
        </w:rPr>
        <w:t xml:space="preserve"> (2013)</w:t>
      </w:r>
    </w:p>
    <w:p w14:paraId="6AACD0E2" w14:textId="77777777" w:rsidR="00D37667" w:rsidRDefault="00D37667" w:rsidP="0045681E"/>
    <w:p w14:paraId="1E8A9F20" w14:textId="5EBF4451" w:rsidR="009D2D45" w:rsidRDefault="001F66CA" w:rsidP="0045681E">
      <w:r w:rsidRPr="00D37667">
        <w:rPr>
          <w:b/>
          <w:bCs/>
        </w:rPr>
        <w:t xml:space="preserve">Q4. </w:t>
      </w:r>
      <w:r>
        <w:t xml:space="preserve">À partir de la figure 3, déterminer la valeur de l’épaisseur moyenne </w:t>
      </w:r>
      <w:r>
        <w:rPr>
          <w:i/>
        </w:rPr>
        <w:t xml:space="preserve">e </w:t>
      </w:r>
      <w:r>
        <w:t xml:space="preserve">d’une couche. Expliciter la méthode suivie pour obtenir la meilleure précision possible sur la mesure de </w:t>
      </w:r>
      <w:r>
        <w:rPr>
          <w:i/>
        </w:rPr>
        <w:t>e</w:t>
      </w:r>
      <w:r>
        <w:t xml:space="preserve">. La distance </w:t>
      </w:r>
      <w:r>
        <w:rPr>
          <w:i/>
        </w:rPr>
        <w:t xml:space="preserve">d </w:t>
      </w:r>
      <w:r>
        <w:t>indiquée sur la figure 3 peut servir d’aide à la mesure.</w:t>
      </w:r>
    </w:p>
    <w:p w14:paraId="43E92512" w14:textId="77777777" w:rsidR="00CE5D80" w:rsidRDefault="00CE5D80" w:rsidP="0045681E"/>
    <w:p w14:paraId="47076099" w14:textId="623FF489" w:rsidR="009D2D45" w:rsidRDefault="001F66CA" w:rsidP="0045681E">
      <w:r w:rsidRPr="00CE5D80">
        <w:rPr>
          <w:b/>
          <w:bCs/>
        </w:rPr>
        <w:t>Q5.</w:t>
      </w:r>
      <w:r>
        <w:t xml:space="preserve"> </w:t>
      </w:r>
      <w:r>
        <w:t xml:space="preserve">Indiquer une source d’incertitude possible dans la détermination de la mesure de </w:t>
      </w:r>
      <w:r w:rsidR="00CE5D80">
        <w:br/>
      </w:r>
      <w:r>
        <w:t xml:space="preserve">l’épaisseur </w:t>
      </w:r>
      <w:r>
        <w:rPr>
          <w:i/>
        </w:rPr>
        <w:t xml:space="preserve">e </w:t>
      </w:r>
      <w:r>
        <w:t>effectuée à la question</w:t>
      </w:r>
      <w:r w:rsidRPr="00CE5D80">
        <w:rPr>
          <w:b/>
          <w:bCs/>
        </w:rPr>
        <w:t xml:space="preserve"> </w:t>
      </w:r>
      <w:r w:rsidRPr="00CE5D80">
        <w:rPr>
          <w:b/>
          <w:bCs/>
        </w:rPr>
        <w:t>Q4</w:t>
      </w:r>
      <w:r>
        <w:t>.</w:t>
      </w:r>
    </w:p>
    <w:p w14:paraId="540D4BEF" w14:textId="77777777" w:rsidR="00CE5D80" w:rsidRDefault="00CE5D80" w:rsidP="0045681E"/>
    <w:p w14:paraId="722883A4" w14:textId="77777777" w:rsidR="00654883" w:rsidRDefault="00654883">
      <w:pPr>
        <w:spacing w:after="160" w:line="278" w:lineRule="auto"/>
        <w:jc w:val="left"/>
      </w:pPr>
      <w:r>
        <w:br w:type="page"/>
      </w:r>
    </w:p>
    <w:p w14:paraId="01119C7C" w14:textId="1028393D" w:rsidR="009D2D45" w:rsidRDefault="001F66CA" w:rsidP="0045681E">
      <w:r>
        <w:t>On souhaite maintenant évaluer quantitativement la précision de cette mesure à l’aide d’une simulation numérique.</w:t>
      </w:r>
    </w:p>
    <w:p w14:paraId="1BACFECA" w14:textId="77777777" w:rsidR="009D2D45" w:rsidRDefault="001F66CA" w:rsidP="0045681E">
      <w:r>
        <w:t xml:space="preserve">La valeur de la distance </w:t>
      </w:r>
      <w:r>
        <w:rPr>
          <w:i/>
        </w:rPr>
        <w:t xml:space="preserve">d </w:t>
      </w:r>
      <w:r>
        <w:t>estimée sur la photographie se situe dans un intervalle de valeurs exprimées en cm. Un programme écrit en langage Python permet de calculer l’épaisseur d’une couche pour 5 000 longueurs prises aléatoirement dans cet intervalle de valeurs.</w:t>
      </w:r>
    </w:p>
    <w:p w14:paraId="56B758A2" w14:textId="41707A31" w:rsidR="009D2D45" w:rsidRDefault="001F66CA" w:rsidP="0045681E">
      <w:pPr>
        <w:rPr>
          <w:rFonts w:ascii="Courier New" w:eastAsia="Courier New" w:hAnsi="Courier New" w:cs="Courier New"/>
          <w:sz w:val="22"/>
        </w:rPr>
      </w:pPr>
      <w:r>
        <w:t xml:space="preserve">Un extrait du programme est représenté ci-dessous, dans lequel la fonction </w:t>
      </w:r>
      <w:proofErr w:type="spellStart"/>
      <w:proofErr w:type="gramStart"/>
      <w:r>
        <w:rPr>
          <w:rFonts w:ascii="Courier New" w:eastAsia="Courier New" w:hAnsi="Courier New" w:cs="Courier New"/>
          <w:sz w:val="22"/>
        </w:rPr>
        <w:t>rd.uniform</w:t>
      </w:r>
      <w:proofErr w:type="spellEnd"/>
      <w:proofErr w:type="gramEnd"/>
      <w:r>
        <w:rPr>
          <w:rFonts w:ascii="Courier New" w:eastAsia="Courier New" w:hAnsi="Courier New" w:cs="Courier New"/>
          <w:sz w:val="22"/>
        </w:rPr>
        <w:t>(</w:t>
      </w:r>
      <w:proofErr w:type="spellStart"/>
      <w:proofErr w:type="gramStart"/>
      <w:r>
        <w:rPr>
          <w:rFonts w:ascii="Courier New" w:eastAsia="Courier New" w:hAnsi="Courier New" w:cs="Courier New"/>
          <w:sz w:val="22"/>
        </w:rPr>
        <w:t>a,b</w:t>
      </w:r>
      <w:proofErr w:type="gramEnd"/>
      <w:r>
        <w:rPr>
          <w:rFonts w:ascii="Courier New" w:eastAsia="Courier New" w:hAnsi="Courier New" w:cs="Courier New"/>
          <w:sz w:val="22"/>
        </w:rPr>
        <w:t>,Nsim</w:t>
      </w:r>
      <w:proofErr w:type="spellEnd"/>
      <w:r>
        <w:rPr>
          <w:rFonts w:ascii="Courier New" w:eastAsia="Courier New" w:hAnsi="Courier New" w:cs="Courier New"/>
          <w:sz w:val="22"/>
        </w:rPr>
        <w:t xml:space="preserve">) </w:t>
      </w:r>
      <w:r>
        <w:t xml:space="preserve">permet de renvoyer </w:t>
      </w:r>
      <w:proofErr w:type="spellStart"/>
      <w:r>
        <w:rPr>
          <w:rFonts w:ascii="Courier New" w:eastAsia="Courier New" w:hAnsi="Courier New" w:cs="Courier New"/>
          <w:sz w:val="22"/>
        </w:rPr>
        <w:t>Nsim</w:t>
      </w:r>
      <w:proofErr w:type="spellEnd"/>
      <w:r>
        <w:rPr>
          <w:rFonts w:ascii="Courier New" w:eastAsia="Courier New" w:hAnsi="Courier New" w:cs="Courier New"/>
          <w:sz w:val="22"/>
        </w:rPr>
        <w:t xml:space="preserve"> </w:t>
      </w:r>
      <w:r>
        <w:t xml:space="preserve">valeurs aléatoires comprises entre les valeurs </w:t>
      </w:r>
      <w:r>
        <w:rPr>
          <w:rFonts w:ascii="Courier New" w:eastAsia="Courier New" w:hAnsi="Courier New" w:cs="Courier New"/>
          <w:sz w:val="22"/>
        </w:rPr>
        <w:t xml:space="preserve">a </w:t>
      </w:r>
      <w:r>
        <w:t xml:space="preserve">et </w:t>
      </w:r>
      <w:r>
        <w:rPr>
          <w:rFonts w:ascii="Courier New" w:eastAsia="Courier New" w:hAnsi="Courier New" w:cs="Courier New"/>
          <w:sz w:val="22"/>
        </w:rPr>
        <w:t>b.</w:t>
      </w:r>
    </w:p>
    <w:p w14:paraId="64A11F8A" w14:textId="310C7ED9" w:rsidR="00654883" w:rsidRDefault="00654883" w:rsidP="0045681E">
      <w:r>
        <w:rPr>
          <w:noProof/>
          <w:sz w:val="22"/>
        </w:rPr>
        <mc:AlternateContent>
          <mc:Choice Requires="wpg">
            <w:drawing>
              <wp:anchor distT="0" distB="0" distL="114300" distR="114300" simplePos="0" relativeHeight="251663360" behindDoc="0" locked="0" layoutInCell="1" allowOverlap="1" wp14:anchorId="5E448A50" wp14:editId="3A79A9B7">
                <wp:simplePos x="0" y="0"/>
                <wp:positionH relativeFrom="column">
                  <wp:posOffset>389603</wp:posOffset>
                </wp:positionH>
                <wp:positionV relativeFrom="paragraph">
                  <wp:posOffset>99695</wp:posOffset>
                </wp:positionV>
                <wp:extent cx="5407378" cy="2706720"/>
                <wp:effectExtent l="0" t="0" r="3175" b="0"/>
                <wp:wrapNone/>
                <wp:docPr id="4010" name="Group 4010"/>
                <wp:cNvGraphicFramePr/>
                <a:graphic xmlns:a="http://schemas.openxmlformats.org/drawingml/2006/main">
                  <a:graphicData uri="http://schemas.microsoft.com/office/word/2010/wordprocessingGroup">
                    <wpg:wgp>
                      <wpg:cNvGrpSpPr/>
                      <wpg:grpSpPr>
                        <a:xfrm>
                          <a:off x="0" y="0"/>
                          <a:ext cx="5407378" cy="2706720"/>
                          <a:chOff x="0" y="0"/>
                          <a:chExt cx="5407378" cy="2706720"/>
                        </a:xfrm>
                      </wpg:grpSpPr>
                      <pic:pic xmlns:pic="http://schemas.openxmlformats.org/drawingml/2006/picture">
                        <pic:nvPicPr>
                          <pic:cNvPr id="481" name="Picture 481"/>
                          <pic:cNvPicPr/>
                        </pic:nvPicPr>
                        <pic:blipFill>
                          <a:blip r:embed="rId40"/>
                          <a:stretch>
                            <a:fillRect/>
                          </a:stretch>
                        </pic:blipFill>
                        <pic:spPr>
                          <a:xfrm>
                            <a:off x="0" y="0"/>
                            <a:ext cx="5407378" cy="2706720"/>
                          </a:xfrm>
                          <a:prstGeom prst="rect">
                            <a:avLst/>
                          </a:prstGeom>
                        </pic:spPr>
                      </pic:pic>
                      <wps:wsp>
                        <wps:cNvPr id="483" name="Shape 483"/>
                        <wps:cNvSpPr/>
                        <wps:spPr>
                          <a:xfrm>
                            <a:off x="1367847" y="951010"/>
                            <a:ext cx="88015" cy="125734"/>
                          </a:xfrm>
                          <a:custGeom>
                            <a:avLst/>
                            <a:gdLst/>
                            <a:ahLst/>
                            <a:cxnLst/>
                            <a:rect l="0" t="0" r="0" b="0"/>
                            <a:pathLst>
                              <a:path w="88015" h="125734">
                                <a:moveTo>
                                  <a:pt x="4572" y="0"/>
                                </a:moveTo>
                                <a:lnTo>
                                  <a:pt x="88015" y="0"/>
                                </a:lnTo>
                                <a:lnTo>
                                  <a:pt x="88015" y="9144"/>
                                </a:lnTo>
                                <a:lnTo>
                                  <a:pt x="9906" y="9144"/>
                                </a:lnTo>
                                <a:lnTo>
                                  <a:pt x="9906" y="115828"/>
                                </a:lnTo>
                                <a:lnTo>
                                  <a:pt x="88015" y="115828"/>
                                </a:lnTo>
                                <a:lnTo>
                                  <a:pt x="88015" y="125734"/>
                                </a:lnTo>
                                <a:lnTo>
                                  <a:pt x="4572" y="125734"/>
                                </a:lnTo>
                                <a:cubicBezTo>
                                  <a:pt x="2286" y="125734"/>
                                  <a:pt x="0" y="123448"/>
                                  <a:pt x="0" y="120400"/>
                                </a:cubicBezTo>
                                <a:lnTo>
                                  <a:pt x="0" y="4572"/>
                                </a:lnTo>
                                <a:cubicBezTo>
                                  <a:pt x="0" y="1524"/>
                                  <a:pt x="2286" y="0"/>
                                  <a:pt x="4572"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84" name="Shape 484"/>
                        <wps:cNvSpPr/>
                        <wps:spPr>
                          <a:xfrm>
                            <a:off x="1455862" y="951010"/>
                            <a:ext cx="88015" cy="125734"/>
                          </a:xfrm>
                          <a:custGeom>
                            <a:avLst/>
                            <a:gdLst/>
                            <a:ahLst/>
                            <a:cxnLst/>
                            <a:rect l="0" t="0" r="0" b="0"/>
                            <a:pathLst>
                              <a:path w="88015" h="125734">
                                <a:moveTo>
                                  <a:pt x="0" y="0"/>
                                </a:moveTo>
                                <a:lnTo>
                                  <a:pt x="83443" y="0"/>
                                </a:lnTo>
                                <a:cubicBezTo>
                                  <a:pt x="85729" y="0"/>
                                  <a:pt x="88015" y="1524"/>
                                  <a:pt x="88015" y="4572"/>
                                </a:cubicBezTo>
                                <a:lnTo>
                                  <a:pt x="88015" y="120400"/>
                                </a:lnTo>
                                <a:cubicBezTo>
                                  <a:pt x="88015" y="123448"/>
                                  <a:pt x="85729" y="125734"/>
                                  <a:pt x="83443" y="125734"/>
                                </a:cubicBezTo>
                                <a:lnTo>
                                  <a:pt x="0" y="125734"/>
                                </a:lnTo>
                                <a:lnTo>
                                  <a:pt x="0" y="115828"/>
                                </a:lnTo>
                                <a:lnTo>
                                  <a:pt x="78108" y="115828"/>
                                </a:lnTo>
                                <a:lnTo>
                                  <a:pt x="78108" y="9144"/>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86" name="Shape 486"/>
                        <wps:cNvSpPr/>
                        <wps:spPr>
                          <a:xfrm>
                            <a:off x="1623128" y="951010"/>
                            <a:ext cx="88396" cy="125734"/>
                          </a:xfrm>
                          <a:custGeom>
                            <a:avLst/>
                            <a:gdLst/>
                            <a:ahLst/>
                            <a:cxnLst/>
                            <a:rect l="0" t="0" r="0" b="0"/>
                            <a:pathLst>
                              <a:path w="88396" h="125734">
                                <a:moveTo>
                                  <a:pt x="5334" y="0"/>
                                </a:moveTo>
                                <a:lnTo>
                                  <a:pt x="88396" y="0"/>
                                </a:lnTo>
                                <a:lnTo>
                                  <a:pt x="88396" y="9144"/>
                                </a:lnTo>
                                <a:lnTo>
                                  <a:pt x="9907" y="9144"/>
                                </a:lnTo>
                                <a:lnTo>
                                  <a:pt x="9907" y="115828"/>
                                </a:lnTo>
                                <a:lnTo>
                                  <a:pt x="88396" y="115828"/>
                                </a:lnTo>
                                <a:lnTo>
                                  <a:pt x="88396" y="125734"/>
                                </a:lnTo>
                                <a:lnTo>
                                  <a:pt x="5334" y="125734"/>
                                </a:lnTo>
                                <a:cubicBezTo>
                                  <a:pt x="2286" y="125734"/>
                                  <a:pt x="0" y="123448"/>
                                  <a:pt x="0" y="120400"/>
                                </a:cubicBezTo>
                                <a:lnTo>
                                  <a:pt x="0" y="4572"/>
                                </a:lnTo>
                                <a:cubicBezTo>
                                  <a:pt x="0" y="1524"/>
                                  <a:pt x="2286" y="0"/>
                                  <a:pt x="5334"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87" name="Shape 487"/>
                        <wps:cNvSpPr/>
                        <wps:spPr>
                          <a:xfrm>
                            <a:off x="1711523" y="951010"/>
                            <a:ext cx="87634" cy="125734"/>
                          </a:xfrm>
                          <a:custGeom>
                            <a:avLst/>
                            <a:gdLst/>
                            <a:ahLst/>
                            <a:cxnLst/>
                            <a:rect l="0" t="0" r="0" b="0"/>
                            <a:pathLst>
                              <a:path w="87634" h="125734">
                                <a:moveTo>
                                  <a:pt x="0" y="0"/>
                                </a:moveTo>
                                <a:lnTo>
                                  <a:pt x="83061" y="0"/>
                                </a:lnTo>
                                <a:cubicBezTo>
                                  <a:pt x="85348" y="0"/>
                                  <a:pt x="87634" y="1524"/>
                                  <a:pt x="87634" y="4572"/>
                                </a:cubicBezTo>
                                <a:lnTo>
                                  <a:pt x="87634" y="120400"/>
                                </a:lnTo>
                                <a:cubicBezTo>
                                  <a:pt x="87634" y="123448"/>
                                  <a:pt x="85348" y="125734"/>
                                  <a:pt x="83061" y="125734"/>
                                </a:cubicBezTo>
                                <a:lnTo>
                                  <a:pt x="0" y="125734"/>
                                </a:lnTo>
                                <a:lnTo>
                                  <a:pt x="0" y="115828"/>
                                </a:lnTo>
                                <a:lnTo>
                                  <a:pt x="78489" y="115828"/>
                                </a:lnTo>
                                <a:lnTo>
                                  <a:pt x="78489" y="9144"/>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g:wgp>
                  </a:graphicData>
                </a:graphic>
              </wp:anchor>
            </w:drawing>
          </mc:Choice>
          <mc:Fallback>
            <w:pict>
              <v:group w14:anchorId="7B4AE142" id="Group 4010" o:spid="_x0000_s1026" style="position:absolute;margin-left:30.7pt;margin-top:7.85pt;width:425.8pt;height:213.15pt;z-index:251663360" coordsize="54073,27067"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&#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cXB/yUqb/rh/Su0ri4P+SlTf8AXD+lNCZ2&#10;lFFFIY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BG7iJWZm2qOSTXmXw/+LcnxE8Z61Yabp5OiaafKOqMT&#10;iWTphR0POaxf2g/HE1jDp3hDTZ1ttS1s+W1wzBRHFnDYJ71geIPFy/Ai08E+GvC40+7hv7hYbxmf&#10;czMSNz5U9TzWkI3+eiJk7afNn0VRRRWZQUUUUAFFFFABXFwf8lKm/wCuH9K7SuLg/wCSlTf9cP6U&#10;0JnaUUUUhh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HF+N/hR4c8f3NrcazZtLPbKRFIjlSo7815D8SP2&#10;bribxP4T1DwnAGjsLtZbv7Xc8hQc5APWvpKiqjKUGmhNJqzCiiipGFFFFABRRRQAVxcH/JSpv+uH&#10;9K7SuLg/5KVN/wBcP6U0JnaUUUUhh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rjIHP/AAsiZe3k/wBK&#10;7OuLg/5KVN/1w/pTQmdpRRRSG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Hjnxl8fa5puu6L4U8NPHb6rqh3fapAD5aA447ZrkvHOqePvgbb6dr994&#10;jXxLpL3MdveW00IUqX7r69K7z4vfCW78fT6bq2iamNI8Q6a2be4kBKEZztOOa8c1Oy8a/GD4lWHg&#10;3XtW0+90nRpFudQfSlYRO68qrZ6ntW1Ozsvv9CJ6XfT9T6o0zUo9U0+1u4h+7njWRfoRmr9VoIIr&#10;SBIYhtjjAVVHYCrNYvfQpXtqFFFFAwooooAK4uD/AJKVN/1w/pXaVxcH/JSpv+uH9KaEztKKKKQw&#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CnqFob6xngWVoGkQoJE6rx1Fcp8Nvhhpvw00+6hsnkuJ7qUzT&#10;3Mx/eSE88mu3ooTa0QWCiiigAooooAKKKKACuLg/5KVN/wBcP6V2lcXB/wAlKm/64f0poTO0ooop&#10;D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4mE/8XKn/wCvf+ldtXFwf8lKm/64f0pr&#10;qJnaUUUUhh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QzzRW675ZFiQdSxAH60lvcR3MQkhdHQ9GU5FeM/Gn4Zar46i1G41DXJrTw/aW7&#10;PFY2rFWkcDgsc/hVn9lZPJ+EGnxF3cRzSqC7FjgN6mqUU4uVxN2aR7EzBFyeAKhhuIrhN8UiSr2K&#10;HI/SvH/2i/iRH4X0KHQra6Fvqmrnyg6jJjjPDMAOc1p/A7UvClj4ci0DQdXW/urf57hZGPmFz944&#10;bnFCi3HmBuzSPVaKKKkYUUUUAFFFFABXFwf8lKm/64f0rtK4uD/kpU3/AFw/pTQmdpRRRSG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">
                <v:shape id="Picture 481" o:spid="_x0000_s1027" type="#_x0000_t75" style="position:absolute;width:54073;height:270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">
                  <v:imagedata r:id="rId41" o:title=""/>
                </v:shape>
                <v:shape id="Shape 483" o:spid="_x0000_s1028" style="position:absolute;left:13678;top:9510;width:880;height:1257;visibility:visible;mso-wrap-style:square;v-text-anchor:top" coordsize="88015,125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" path="m4572,l88015,r,9144l9906,9144r,106684l88015,115828r,9906l4572,125734c2286,125734,,123448,,120400l,4572c,1524,2286,,4572,xe" fillcolor="#221f21" stroked="f" strokeweight="0">
                  <v:stroke miterlimit="83231f" joinstyle="miter"/>
                  <v:path arrowok="t" textboxrect="0,0,88015,125734"/>
                </v:shape>
                <v:shape id="Shape 484" o:spid="_x0000_s1029" style="position:absolute;left:14558;top:9510;width:880;height:1257;visibility:visible;mso-wrap-style:square;v-text-anchor:top" coordsize="88015,125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" path="m,l83443,v2286,,4572,1524,4572,4572l88015,120400v,3048,-2286,5334,-4572,5334l,125734r,-9906l78108,115828r,-106684l,9144,,xe" fillcolor="#221f21" stroked="f" strokeweight="0">
                  <v:stroke miterlimit="83231f" joinstyle="miter"/>
                  <v:path arrowok="t" textboxrect="0,0,88015,125734"/>
                </v:shape>
                <v:shape id="Shape 486" o:spid="_x0000_s1030" style="position:absolute;left:16231;top:9510;width:884;height:1257;visibility:visible;mso-wrap-style:square;v-text-anchor:top" coordsize="88396,125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" path="m5334,l88396,r,9144l9907,9144r,106684l88396,115828r,9906l5334,125734c2286,125734,,123448,,120400l,4572c,1524,2286,,5334,xe" fillcolor="#221f21" stroked="f" strokeweight="0">
                  <v:stroke miterlimit="83231f" joinstyle="miter"/>
                  <v:path arrowok="t" textboxrect="0,0,88396,125734"/>
                </v:shape>
                <v:shape id="Shape 487" o:spid="_x0000_s1031" style="position:absolute;left:17115;top:9510;width:876;height:1257;visibility:visible;mso-wrap-style:square;v-text-anchor:top" coordsize="87634,125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" path="m,l83061,v2287,,4573,1524,4573,4572l87634,120400v,3048,-2286,5334,-4573,5334l,125734r,-9906l78489,115828r,-106684l,9144,,xe" fillcolor="#221f21" stroked="f" strokeweight="0">
                  <v:stroke miterlimit="83231f" joinstyle="miter"/>
                  <v:path arrowok="t" textboxrect="0,0,87634,125734"/>
                </v:shape>
              </v:group>
            </w:pict>
          </mc:Fallback>
        </mc:AlternateContent>
      </w:r>
    </w:p>
    <w:p w14:paraId="52D02E9B" w14:textId="15FD49FF" w:rsidR="009D2D45" w:rsidRDefault="009D2D45" w:rsidP="0045681E"/>
    <w:p w14:paraId="089D7AD2" w14:textId="77777777" w:rsidR="00654883" w:rsidRDefault="00654883" w:rsidP="0045681E"/>
    <w:p w14:paraId="16C44911" w14:textId="77777777" w:rsidR="00654883" w:rsidRDefault="00654883" w:rsidP="0045681E"/>
    <w:p w14:paraId="742E8AC9" w14:textId="77777777" w:rsidR="00654883" w:rsidRDefault="00654883" w:rsidP="0045681E"/>
    <w:p w14:paraId="690B644C" w14:textId="77777777" w:rsidR="00654883" w:rsidRDefault="00654883" w:rsidP="0045681E"/>
    <w:p w14:paraId="0C71C6ED" w14:textId="77777777" w:rsidR="00654883" w:rsidRDefault="00654883" w:rsidP="0045681E"/>
    <w:p w14:paraId="21001956" w14:textId="77777777" w:rsidR="00654883" w:rsidRDefault="00654883" w:rsidP="0045681E"/>
    <w:p w14:paraId="6611D78B" w14:textId="77777777" w:rsidR="00654883" w:rsidRDefault="00654883" w:rsidP="0045681E"/>
    <w:p w14:paraId="3192DB23" w14:textId="77777777" w:rsidR="00654883" w:rsidRDefault="00654883" w:rsidP="0045681E"/>
    <w:p w14:paraId="59EEEA89" w14:textId="77777777" w:rsidR="00654883" w:rsidRDefault="00654883" w:rsidP="0045681E"/>
    <w:p w14:paraId="0485B55C" w14:textId="77777777" w:rsidR="00654883" w:rsidRDefault="00654883" w:rsidP="0045681E"/>
    <w:p w14:paraId="2FB2FF29" w14:textId="77777777" w:rsidR="00654883" w:rsidRDefault="00654883" w:rsidP="0045681E"/>
    <w:p w14:paraId="1C03CCD1" w14:textId="77777777" w:rsidR="00654883" w:rsidRDefault="00654883" w:rsidP="0045681E"/>
    <w:p w14:paraId="081B13CC" w14:textId="77777777" w:rsidR="00654883" w:rsidRDefault="00654883" w:rsidP="0045681E"/>
    <w:p w14:paraId="6B8DBD3E" w14:textId="77777777" w:rsidR="00654883" w:rsidRDefault="00654883" w:rsidP="0045681E"/>
    <w:p w14:paraId="1798DA1C" w14:textId="37A1E078" w:rsidR="009D2D45" w:rsidRDefault="001F66CA" w:rsidP="00654883">
      <w:pPr>
        <w:jc w:val="center"/>
      </w:pPr>
      <w:r>
        <w:t>Figure 4. Extrait du programme Python</w:t>
      </w:r>
    </w:p>
    <w:p w14:paraId="740610AE" w14:textId="77777777" w:rsidR="00654883" w:rsidRDefault="00654883" w:rsidP="0045681E"/>
    <w:p w14:paraId="5DF429EE" w14:textId="27BAD9C0" w:rsidR="009D2D45" w:rsidRDefault="001F66CA" w:rsidP="0045681E">
      <w:r>
        <w:t>Le programme permet de calculer la valeur moyenne et l’incertitude-type u(</w:t>
      </w:r>
      <w:r>
        <w:rPr>
          <w:i/>
        </w:rPr>
        <w:t>e</w:t>
      </w:r>
      <w:r>
        <w:t xml:space="preserve">) sur une mesure </w:t>
      </w:r>
      <w:r w:rsidR="00654883">
        <w:br/>
      </w:r>
      <w:r>
        <w:t xml:space="preserve">de </w:t>
      </w:r>
      <w:r>
        <w:rPr>
          <w:i/>
        </w:rPr>
        <w:t xml:space="preserve">e </w:t>
      </w:r>
      <w:r>
        <w:t>puis d’afficher :</w:t>
      </w:r>
    </w:p>
    <w:p w14:paraId="2E16C0F3" w14:textId="77777777" w:rsidR="00654883" w:rsidRDefault="001F66CA" w:rsidP="00654883">
      <w:pPr>
        <w:jc w:val="center"/>
        <w:rPr>
          <w:rFonts w:ascii="Courier New" w:eastAsia="Courier New" w:hAnsi="Courier New" w:cs="Courier New"/>
          <w:sz w:val="22"/>
        </w:rPr>
      </w:pPr>
      <w:r>
        <w:rPr>
          <w:rFonts w:ascii="Courier New" w:eastAsia="Courier New" w:hAnsi="Courier New" w:cs="Courier New"/>
          <w:sz w:val="22"/>
        </w:rPr>
        <w:t>INCERTITUDE-TYPE : u(</w:t>
      </w:r>
      <w:r>
        <w:rPr>
          <w:rFonts w:ascii="Courier New" w:eastAsia="Courier New" w:hAnsi="Courier New" w:cs="Courier New"/>
          <w:i/>
          <w:sz w:val="22"/>
        </w:rPr>
        <w:t>e</w:t>
      </w:r>
      <w:r>
        <w:rPr>
          <w:rFonts w:ascii="Courier New" w:eastAsia="Courier New" w:hAnsi="Courier New" w:cs="Courier New"/>
          <w:sz w:val="22"/>
        </w:rPr>
        <w:t>) = 2.5574799015216696 en nm</w:t>
      </w:r>
    </w:p>
    <w:p w14:paraId="7AF96D6B" w14:textId="39F4E64C" w:rsidR="009D2D45" w:rsidRDefault="001F66CA" w:rsidP="00654883">
      <w:pPr>
        <w:jc w:val="center"/>
      </w:pPr>
      <w:r>
        <w:rPr>
          <w:rFonts w:ascii="Courier New" w:eastAsia="Courier New" w:hAnsi="Courier New" w:cs="Courier New"/>
          <w:sz w:val="22"/>
        </w:rPr>
        <w:t xml:space="preserve">VALEUR MOYENNE : </w:t>
      </w:r>
      <w:proofErr w:type="spellStart"/>
      <w:r>
        <w:rPr>
          <w:rFonts w:ascii="Courier New" w:eastAsia="Courier New" w:hAnsi="Courier New" w:cs="Courier New"/>
          <w:sz w:val="22"/>
        </w:rPr>
        <w:t>e_moyen</w:t>
      </w:r>
      <w:proofErr w:type="spellEnd"/>
      <w:r>
        <w:rPr>
          <w:rFonts w:ascii="Courier New" w:eastAsia="Courier New" w:hAnsi="Courier New" w:cs="Courier New"/>
          <w:sz w:val="22"/>
        </w:rPr>
        <w:t xml:space="preserve"> = 75.48793757378112 en nm</w:t>
      </w:r>
    </w:p>
    <w:p w14:paraId="4DE79988" w14:textId="77777777" w:rsidR="009D2D45" w:rsidRDefault="001F66CA" w:rsidP="0045681E">
      <w:r>
        <w:rPr>
          <w:rFonts w:ascii="Courier New" w:eastAsia="Courier New" w:hAnsi="Courier New" w:cs="Courier New"/>
          <w:sz w:val="12"/>
        </w:rPr>
        <w:t xml:space="preserve"> </w:t>
      </w:r>
    </w:p>
    <w:p w14:paraId="48F9D364" w14:textId="77777777" w:rsidR="009D2D45" w:rsidRDefault="001F66CA" w:rsidP="0045681E">
      <w:r w:rsidRPr="00654883">
        <w:rPr>
          <w:b/>
          <w:bCs/>
        </w:rPr>
        <w:t>Q6.</w:t>
      </w:r>
      <w:r>
        <w:t xml:space="preserve"> </w:t>
      </w:r>
      <w:r>
        <w:t>Recopier la ligne 8 du programme puis la compléter avec des valeurs appropriées exprimées en cm.</w:t>
      </w:r>
    </w:p>
    <w:p w14:paraId="7ED24703" w14:textId="77777777" w:rsidR="00B706AE" w:rsidRDefault="00B706AE" w:rsidP="0045681E"/>
    <w:p w14:paraId="332F8D21" w14:textId="77777777" w:rsidR="009D2D45" w:rsidRDefault="001F66CA" w:rsidP="0045681E">
      <w:r w:rsidRPr="00B706AE">
        <w:rPr>
          <w:b/>
          <w:bCs/>
        </w:rPr>
        <w:t>Q7.</w:t>
      </w:r>
      <w:r>
        <w:t xml:space="preserve"> </w:t>
      </w:r>
      <w:r>
        <w:t>Justifier la présence du nombre 1 000 dans l’expression de la ligne 11 du programme de la figure 4.</w:t>
      </w:r>
    </w:p>
    <w:p w14:paraId="36EDE7E0" w14:textId="77777777" w:rsidR="00B706AE" w:rsidRDefault="00B706AE" w:rsidP="0045681E"/>
    <w:p w14:paraId="4245F0BF" w14:textId="77777777" w:rsidR="009D2D45" w:rsidRDefault="001F66CA" w:rsidP="0045681E">
      <w:r w:rsidRPr="00B706AE">
        <w:rPr>
          <w:b/>
          <w:bCs/>
        </w:rPr>
        <w:t>Q8.</w:t>
      </w:r>
      <w:r>
        <w:t xml:space="preserve"> </w:t>
      </w:r>
      <w:r>
        <w:t xml:space="preserve">En utilisant les résultats de la simulation numérique et en conservant un seul chiffre significatif pour l’incertitude-type, écrire le résultat de la mesure de l’épaisseur </w:t>
      </w:r>
      <w:proofErr w:type="spellStart"/>
      <w:r>
        <w:rPr>
          <w:i/>
        </w:rPr>
        <w:t>e</w:t>
      </w:r>
      <w:r>
        <w:rPr>
          <w:vertAlign w:val="subscript"/>
        </w:rPr>
        <w:t>moyen</w:t>
      </w:r>
      <w:proofErr w:type="spellEnd"/>
      <w:r>
        <w:t xml:space="preserve">. </w:t>
      </w:r>
      <w:r>
        <w:t xml:space="preserve">Discuter la compatibilité de la réponse à la question </w:t>
      </w:r>
      <w:r w:rsidRPr="00B706AE">
        <w:rPr>
          <w:b/>
          <w:bCs/>
        </w:rPr>
        <w:t>Q3</w:t>
      </w:r>
      <w:r>
        <w:t>, arbitrairement prise comme valeur de référence, avec le résultat de la simulation numérique.</w:t>
      </w:r>
    </w:p>
    <w:p w14:paraId="7B51B759" w14:textId="77777777" w:rsidR="00B706AE" w:rsidRDefault="00B706AE" w:rsidP="0045681E"/>
    <w:p w14:paraId="0CFC639F" w14:textId="77777777" w:rsidR="00B706AE" w:rsidRDefault="00B706AE">
      <w:pPr>
        <w:spacing w:after="160" w:line="278" w:lineRule="auto"/>
        <w:jc w:val="left"/>
      </w:pPr>
      <w:r>
        <w:br w:type="page"/>
      </w:r>
    </w:p>
    <w:p w14:paraId="1031AD5A" w14:textId="528872C0" w:rsidR="009D2D45" w:rsidRDefault="001F66CA" w:rsidP="0045681E">
      <w:r>
        <w:t>Certains scarabées possèdent des carapaces bicolores. La figure 5 représente les photos prises au microscope électronique de la partie supérieure du squelette externe du scarabée pour deux zones d’épaisseurs et de couleurs différentes. La zone 1 est de couleur verte. Les deux photos sont à la même</w:t>
      </w:r>
    </w:p>
    <w:p w14:paraId="2C896B5C" w14:textId="77777777" w:rsidR="00B706AE" w:rsidRDefault="00B706AE" w:rsidP="0045681E"/>
    <w:p w14:paraId="62A83EB5" w14:textId="24260A46" w:rsidR="00B706AE" w:rsidRDefault="00B706AE" w:rsidP="0045681E">
      <w:r>
        <w:rPr>
          <w:noProof/>
          <w:sz w:val="22"/>
        </w:rPr>
        <mc:AlternateContent>
          <mc:Choice Requires="wpg">
            <w:drawing>
              <wp:anchor distT="0" distB="0" distL="114300" distR="114300" simplePos="0" relativeHeight="251660288" behindDoc="0" locked="0" layoutInCell="1" allowOverlap="1" wp14:anchorId="39D902FE" wp14:editId="50A24AB1">
                <wp:simplePos x="0" y="0"/>
                <wp:positionH relativeFrom="column">
                  <wp:posOffset>-115570</wp:posOffset>
                </wp:positionH>
                <wp:positionV relativeFrom="paragraph">
                  <wp:posOffset>99695</wp:posOffset>
                </wp:positionV>
                <wp:extent cx="3749675" cy="2035810"/>
                <wp:effectExtent l="0" t="0" r="0" b="2540"/>
                <wp:wrapNone/>
                <wp:docPr id="4011" name="Group 4011"/>
                <wp:cNvGraphicFramePr/>
                <a:graphic xmlns:a="http://schemas.openxmlformats.org/drawingml/2006/main">
                  <a:graphicData uri="http://schemas.microsoft.com/office/word/2010/wordprocessingGroup">
                    <wpg:wgp>
                      <wpg:cNvGrpSpPr/>
                      <wpg:grpSpPr>
                        <a:xfrm>
                          <a:off x="0" y="0"/>
                          <a:ext cx="3749675" cy="2035810"/>
                          <a:chOff x="66297" y="172753"/>
                          <a:chExt cx="3749731" cy="2036136"/>
                        </a:xfrm>
                      </wpg:grpSpPr>
                      <wps:wsp>
                        <wps:cNvPr id="3989" name="Rectangle 3989"/>
                        <wps:cNvSpPr/>
                        <wps:spPr>
                          <a:xfrm>
                            <a:off x="3472578" y="885468"/>
                            <a:ext cx="93800" cy="188497"/>
                          </a:xfrm>
                          <a:prstGeom prst="rect">
                            <a:avLst/>
                          </a:prstGeom>
                          <a:ln>
                            <a:noFill/>
                          </a:ln>
                        </wps:spPr>
                        <wps:txbx>
                          <w:txbxContent>
                            <w:p w14:paraId="7647F000" w14:textId="77777777" w:rsidR="009D2D45" w:rsidRDefault="001F66CA">
                              <w:pPr>
                                <w:spacing w:after="160" w:line="259" w:lineRule="auto"/>
                                <w:jc w:val="left"/>
                              </w:pPr>
                              <w:r>
                                <w:rPr>
                                  <w:w w:val="109"/>
                                </w:rPr>
                                <w:t>1</w:t>
                              </w:r>
                            </w:p>
                          </w:txbxContent>
                        </wps:txbx>
                        <wps:bodyPr horzOverflow="overflow" vert="horz" lIns="0" tIns="0" rIns="0" bIns="0" rtlCol="0">
                          <a:noAutofit/>
                        </wps:bodyPr>
                      </wps:wsp>
                      <wps:wsp>
                        <wps:cNvPr id="3990" name="Rectangle 3990"/>
                        <wps:cNvSpPr/>
                        <wps:spPr>
                          <a:xfrm>
                            <a:off x="3578358" y="885468"/>
                            <a:ext cx="237670" cy="188497"/>
                          </a:xfrm>
                          <a:prstGeom prst="rect">
                            <a:avLst/>
                          </a:prstGeom>
                          <a:ln>
                            <a:noFill/>
                          </a:ln>
                        </wps:spPr>
                        <wps:txbx>
                          <w:txbxContent>
                            <w:p w14:paraId="68B81E5B" w14:textId="77777777" w:rsidR="009D2D45" w:rsidRDefault="001F66CA">
                              <w:pPr>
                                <w:spacing w:after="160" w:line="259" w:lineRule="auto"/>
                                <w:jc w:val="left"/>
                              </w:pPr>
                              <w:proofErr w:type="gramStart"/>
                              <w:r>
                                <w:rPr>
                                  <w:w w:val="105"/>
                                </w:rPr>
                                <w:t>µm</w:t>
                              </w:r>
                              <w:proofErr w:type="gramEnd"/>
                            </w:p>
                          </w:txbxContent>
                        </wps:txbx>
                        <wps:bodyPr horzOverflow="overflow" vert="horz" lIns="0" tIns="0" rIns="0" bIns="0" rtlCol="0">
                          <a:noAutofit/>
                        </wps:bodyPr>
                      </wps:wsp>
                      <pic:pic xmlns:pic="http://schemas.openxmlformats.org/drawingml/2006/picture">
                        <pic:nvPicPr>
                          <pic:cNvPr id="495" name="Picture 495"/>
                          <pic:cNvPicPr/>
                        </pic:nvPicPr>
                        <pic:blipFill>
                          <a:blip r:embed="rId42"/>
                          <a:stretch>
                            <a:fillRect/>
                          </a:stretch>
                        </pic:blipFill>
                        <pic:spPr>
                          <a:xfrm>
                            <a:off x="218703" y="172753"/>
                            <a:ext cx="3224918" cy="2036136"/>
                          </a:xfrm>
                          <a:prstGeom prst="rect">
                            <a:avLst/>
                          </a:prstGeom>
                        </pic:spPr>
                      </pic:pic>
                      <wps:wsp>
                        <wps:cNvPr id="496" name="Shape 496"/>
                        <wps:cNvSpPr/>
                        <wps:spPr>
                          <a:xfrm>
                            <a:off x="1738194" y="1343227"/>
                            <a:ext cx="1197914" cy="134879"/>
                          </a:xfrm>
                          <a:custGeom>
                            <a:avLst/>
                            <a:gdLst/>
                            <a:ahLst/>
                            <a:cxnLst/>
                            <a:rect l="0" t="0" r="0" b="0"/>
                            <a:pathLst>
                              <a:path w="1197914" h="134879">
                                <a:moveTo>
                                  <a:pt x="79251" y="0"/>
                                </a:moveTo>
                                <a:lnTo>
                                  <a:pt x="76730" y="31515"/>
                                </a:lnTo>
                                <a:lnTo>
                                  <a:pt x="1197914" y="122686"/>
                                </a:lnTo>
                                <a:lnTo>
                                  <a:pt x="1197152" y="134879"/>
                                </a:lnTo>
                                <a:lnTo>
                                  <a:pt x="75696" y="44439"/>
                                </a:lnTo>
                                <a:lnTo>
                                  <a:pt x="73155" y="76203"/>
                                </a:lnTo>
                                <a:lnTo>
                                  <a:pt x="0" y="32005"/>
                                </a:lnTo>
                                <a:lnTo>
                                  <a:pt x="79251"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97" name="Shape 497"/>
                        <wps:cNvSpPr/>
                        <wps:spPr>
                          <a:xfrm>
                            <a:off x="728502" y="1493346"/>
                            <a:ext cx="1058462" cy="582189"/>
                          </a:xfrm>
                          <a:custGeom>
                            <a:avLst/>
                            <a:gdLst/>
                            <a:ahLst/>
                            <a:cxnLst/>
                            <a:rect l="0" t="0" r="0" b="0"/>
                            <a:pathLst>
                              <a:path w="1058462" h="582189">
                                <a:moveTo>
                                  <a:pt x="6096" y="0"/>
                                </a:moveTo>
                                <a:lnTo>
                                  <a:pt x="994408" y="540103"/>
                                </a:lnTo>
                                <a:lnTo>
                                  <a:pt x="1009692" y="512082"/>
                                </a:lnTo>
                                <a:lnTo>
                                  <a:pt x="1058462" y="582189"/>
                                </a:lnTo>
                                <a:lnTo>
                                  <a:pt x="973115" y="579141"/>
                                </a:lnTo>
                                <a:lnTo>
                                  <a:pt x="988525" y="550888"/>
                                </a:lnTo>
                                <a:lnTo>
                                  <a:pt x="0" y="10668"/>
                                </a:lnTo>
                                <a:lnTo>
                                  <a:pt x="6096"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499" name="Picture 499"/>
                          <pic:cNvPicPr/>
                        </pic:nvPicPr>
                        <pic:blipFill>
                          <a:blip r:embed="rId43"/>
                          <a:stretch>
                            <a:fillRect/>
                          </a:stretch>
                        </pic:blipFill>
                        <pic:spPr>
                          <a:xfrm>
                            <a:off x="66297" y="1489535"/>
                            <a:ext cx="865668" cy="640103"/>
                          </a:xfrm>
                          <a:prstGeom prst="rect">
                            <a:avLst/>
                          </a:prstGeom>
                        </pic:spPr>
                      </pic:pic>
                      <wps:wsp>
                        <wps:cNvPr id="500" name="Rectangle 500"/>
                        <wps:cNvSpPr/>
                        <wps:spPr>
                          <a:xfrm>
                            <a:off x="299477" y="1497375"/>
                            <a:ext cx="576009" cy="188498"/>
                          </a:xfrm>
                          <a:prstGeom prst="rect">
                            <a:avLst/>
                          </a:prstGeom>
                          <a:ln>
                            <a:noFill/>
                          </a:ln>
                        </wps:spPr>
                        <wps:txbx>
                          <w:txbxContent>
                            <w:p w14:paraId="6D6166E7" w14:textId="77777777" w:rsidR="009D2D45" w:rsidRPr="00B706AE" w:rsidRDefault="001F66CA">
                              <w:pPr>
                                <w:spacing w:after="160" w:line="259" w:lineRule="auto"/>
                                <w:jc w:val="left"/>
                                <w:rPr>
                                  <w:sz w:val="22"/>
                                  <w:szCs w:val="22"/>
                                </w:rPr>
                              </w:pPr>
                              <w:r w:rsidRPr="00B706AE">
                                <w:rPr>
                                  <w:w w:val="113"/>
                                  <w:sz w:val="22"/>
                                  <w:szCs w:val="22"/>
                                </w:rPr>
                                <w:t>Zone</w:t>
                              </w:r>
                              <w:r w:rsidRPr="00B706AE">
                                <w:rPr>
                                  <w:spacing w:val="10"/>
                                  <w:w w:val="113"/>
                                  <w:sz w:val="22"/>
                                  <w:szCs w:val="22"/>
                                </w:rPr>
                                <w:t xml:space="preserve"> </w:t>
                              </w:r>
                              <w:r w:rsidRPr="00B706AE">
                                <w:rPr>
                                  <w:w w:val="113"/>
                                  <w:sz w:val="22"/>
                                  <w:szCs w:val="22"/>
                                </w:rPr>
                                <w:t>1</w:t>
                              </w:r>
                            </w:p>
                          </w:txbxContent>
                        </wps:txbx>
                        <wps:bodyPr horzOverflow="overflow" vert="horz" lIns="0" tIns="0" rIns="0" bIns="0" rtlCol="0">
                          <a:noAutofit/>
                        </wps:bodyPr>
                      </wps:wsp>
                      <wps:wsp>
                        <wps:cNvPr id="501" name="Rectangle 501"/>
                        <wps:cNvSpPr/>
                        <wps:spPr>
                          <a:xfrm>
                            <a:off x="214126" y="1643684"/>
                            <a:ext cx="751492" cy="188498"/>
                          </a:xfrm>
                          <a:prstGeom prst="rect">
                            <a:avLst/>
                          </a:prstGeom>
                          <a:ln>
                            <a:noFill/>
                          </a:ln>
                        </wps:spPr>
                        <wps:txbx>
                          <w:txbxContent>
                            <w:p w14:paraId="6D855671" w14:textId="77777777" w:rsidR="009D2D45" w:rsidRDefault="001F66CA">
                              <w:pPr>
                                <w:spacing w:after="160" w:line="259" w:lineRule="auto"/>
                                <w:jc w:val="left"/>
                              </w:pPr>
                              <w:proofErr w:type="gramStart"/>
                              <w:r>
                                <w:rPr>
                                  <w:w w:val="109"/>
                                </w:rPr>
                                <w:t>perçue</w:t>
                              </w:r>
                              <w:proofErr w:type="gramEnd"/>
                              <w:r>
                                <w:rPr>
                                  <w:spacing w:val="11"/>
                                  <w:w w:val="109"/>
                                </w:rPr>
                                <w:t xml:space="preserve"> </w:t>
                              </w:r>
                              <w:r>
                                <w:rPr>
                                  <w:w w:val="109"/>
                                </w:rPr>
                                <w:t>en</w:t>
                              </w:r>
                            </w:p>
                          </w:txbxContent>
                        </wps:txbx>
                        <wps:bodyPr horzOverflow="overflow" vert="horz" lIns="0" tIns="0" rIns="0" bIns="0" rtlCol="0">
                          <a:noAutofit/>
                        </wps:bodyPr>
                      </wps:wsp>
                      <wps:wsp>
                        <wps:cNvPr id="502" name="Rectangle 502"/>
                        <wps:cNvSpPr/>
                        <wps:spPr>
                          <a:xfrm>
                            <a:off x="390914" y="1790757"/>
                            <a:ext cx="281940" cy="188498"/>
                          </a:xfrm>
                          <a:prstGeom prst="rect">
                            <a:avLst/>
                          </a:prstGeom>
                          <a:ln>
                            <a:noFill/>
                          </a:ln>
                        </wps:spPr>
                        <wps:txbx>
                          <w:txbxContent>
                            <w:p w14:paraId="7C576289" w14:textId="77777777" w:rsidR="009D2D45" w:rsidRDefault="001F66CA">
                              <w:pPr>
                                <w:spacing w:after="160" w:line="259" w:lineRule="auto"/>
                                <w:jc w:val="left"/>
                              </w:pPr>
                              <w:proofErr w:type="gramStart"/>
                              <w:r>
                                <w:rPr>
                                  <w:w w:val="103"/>
                                </w:rPr>
                                <w:t>vert</w:t>
                              </w:r>
                              <w:proofErr w:type="gramEnd"/>
                            </w:p>
                          </w:txbxContent>
                        </wps:txbx>
                        <wps:bodyPr horzOverflow="overflow" vert="horz" lIns="0" tIns="0" rIns="0" bIns="0" rtlCol="0">
                          <a:noAutofit/>
                        </wps:bodyPr>
                      </wps:wsp>
                      <pic:pic xmlns:pic="http://schemas.openxmlformats.org/drawingml/2006/picture">
                        <pic:nvPicPr>
                          <pic:cNvPr id="505" name="Picture 505"/>
                          <pic:cNvPicPr/>
                        </pic:nvPicPr>
                        <pic:blipFill>
                          <a:blip r:embed="rId44"/>
                          <a:stretch>
                            <a:fillRect/>
                          </a:stretch>
                        </pic:blipFill>
                        <pic:spPr>
                          <a:xfrm>
                            <a:off x="2748649" y="1501729"/>
                            <a:ext cx="871764" cy="347484"/>
                          </a:xfrm>
                          <a:prstGeom prst="rect">
                            <a:avLst/>
                          </a:prstGeom>
                        </pic:spPr>
                      </pic:pic>
                      <wps:wsp>
                        <wps:cNvPr id="506" name="Rectangle 506"/>
                        <wps:cNvSpPr/>
                        <wps:spPr>
                          <a:xfrm>
                            <a:off x="2981830" y="1509568"/>
                            <a:ext cx="526501" cy="188498"/>
                          </a:xfrm>
                          <a:prstGeom prst="rect">
                            <a:avLst/>
                          </a:prstGeom>
                          <a:ln>
                            <a:noFill/>
                          </a:ln>
                        </wps:spPr>
                        <wps:txbx>
                          <w:txbxContent>
                            <w:p w14:paraId="31324CDC" w14:textId="77777777" w:rsidR="009D2D45" w:rsidRDefault="001F66CA">
                              <w:pPr>
                                <w:spacing w:after="160" w:line="259" w:lineRule="auto"/>
                                <w:jc w:val="left"/>
                              </w:pPr>
                              <w:r w:rsidRPr="00B706AE">
                                <w:rPr>
                                  <w:w w:val="113"/>
                                  <w:sz w:val="22"/>
                                  <w:szCs w:val="22"/>
                                </w:rPr>
                                <w:t>Zone</w:t>
                              </w:r>
                              <w:r w:rsidRPr="00B706AE">
                                <w:rPr>
                                  <w:spacing w:val="10"/>
                                  <w:w w:val="113"/>
                                  <w:sz w:val="22"/>
                                  <w:szCs w:val="22"/>
                                </w:rPr>
                                <w:t xml:space="preserve"> </w:t>
                              </w:r>
                              <w:r>
                                <w:rPr>
                                  <w:w w:val="113"/>
                                </w:rPr>
                                <w:t>2</w:t>
                              </w:r>
                            </w:p>
                          </w:txbxContent>
                        </wps:txbx>
                        <wps:bodyPr horzOverflow="overflow" vert="horz" lIns="0" tIns="0" rIns="0" bIns="0" rtlCol="0">
                          <a:noAutofit/>
                        </wps:bodyPr>
                      </wps:wsp>
                      <pic:pic xmlns:pic="http://schemas.openxmlformats.org/drawingml/2006/picture">
                        <pic:nvPicPr>
                          <pic:cNvPr id="508" name="Picture 508"/>
                          <pic:cNvPicPr/>
                        </pic:nvPicPr>
                        <pic:blipFill>
                          <a:blip r:embed="rId45"/>
                          <a:stretch>
                            <a:fillRect/>
                          </a:stretch>
                        </pic:blipFill>
                        <pic:spPr>
                          <a:xfrm>
                            <a:off x="663730" y="916491"/>
                            <a:ext cx="493797" cy="201175"/>
                          </a:xfrm>
                          <a:prstGeom prst="rect">
                            <a:avLst/>
                          </a:prstGeom>
                        </pic:spPr>
                      </pic:pic>
                      <wps:wsp>
                        <wps:cNvPr id="3987" name="Rectangle 3987"/>
                        <wps:cNvSpPr/>
                        <wps:spPr>
                          <a:xfrm>
                            <a:off x="761270" y="920520"/>
                            <a:ext cx="93837" cy="188498"/>
                          </a:xfrm>
                          <a:prstGeom prst="rect">
                            <a:avLst/>
                          </a:prstGeom>
                          <a:ln>
                            <a:noFill/>
                          </a:ln>
                        </wps:spPr>
                        <wps:txbx>
                          <w:txbxContent>
                            <w:p w14:paraId="3C4F5BF4" w14:textId="77777777" w:rsidR="009D2D45" w:rsidRDefault="001F66CA">
                              <w:pPr>
                                <w:spacing w:after="160" w:line="259" w:lineRule="auto"/>
                                <w:jc w:val="left"/>
                              </w:pPr>
                              <w:r>
                                <w:rPr>
                                  <w:w w:val="109"/>
                                </w:rPr>
                                <w:t>1</w:t>
                              </w:r>
                            </w:p>
                          </w:txbxContent>
                        </wps:txbx>
                        <wps:bodyPr horzOverflow="overflow" vert="horz" lIns="0" tIns="0" rIns="0" bIns="0" rtlCol="0">
                          <a:noAutofit/>
                        </wps:bodyPr>
                      </wps:wsp>
                      <wps:wsp>
                        <wps:cNvPr id="3988" name="Rectangle 3988"/>
                        <wps:cNvSpPr/>
                        <wps:spPr>
                          <a:xfrm>
                            <a:off x="867092" y="920520"/>
                            <a:ext cx="237765" cy="188498"/>
                          </a:xfrm>
                          <a:prstGeom prst="rect">
                            <a:avLst/>
                          </a:prstGeom>
                          <a:ln>
                            <a:noFill/>
                          </a:ln>
                        </wps:spPr>
                        <wps:txbx>
                          <w:txbxContent>
                            <w:p w14:paraId="28FB61F5" w14:textId="77777777" w:rsidR="009D2D45" w:rsidRDefault="001F66CA">
                              <w:pPr>
                                <w:spacing w:after="160" w:line="259" w:lineRule="auto"/>
                                <w:jc w:val="left"/>
                              </w:pPr>
                              <w:proofErr w:type="gramStart"/>
                              <w:r>
                                <w:rPr>
                                  <w:w w:val="105"/>
                                </w:rPr>
                                <w:t>µm</w:t>
                              </w:r>
                              <w:proofErr w:type="gramEnd"/>
                            </w:p>
                          </w:txbxContent>
                        </wps:txbx>
                        <wps:bodyPr horzOverflow="overflow" vert="horz" lIns="0" tIns="0" rIns="0" bIns="0" rtlCol="0">
                          <a:noAutofit/>
                        </wps:bodyPr>
                      </wps:wsp>
                      <wps:wsp>
                        <wps:cNvPr id="5453" name="Shape 5453"/>
                        <wps:cNvSpPr/>
                        <wps:spPr>
                          <a:xfrm>
                            <a:off x="3316362" y="732081"/>
                            <a:ext cx="76203" cy="647723"/>
                          </a:xfrm>
                          <a:custGeom>
                            <a:avLst/>
                            <a:gdLst/>
                            <a:ahLst/>
                            <a:cxnLst/>
                            <a:rect l="0" t="0" r="0" b="0"/>
                            <a:pathLst>
                              <a:path w="76203" h="647723">
                                <a:moveTo>
                                  <a:pt x="0" y="0"/>
                                </a:moveTo>
                                <a:lnTo>
                                  <a:pt x="76203" y="0"/>
                                </a:lnTo>
                                <a:lnTo>
                                  <a:pt x="76203" y="647723"/>
                                </a:lnTo>
                                <a:lnTo>
                                  <a:pt x="0" y="647723"/>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454" name="Shape 5454"/>
                        <wps:cNvSpPr/>
                        <wps:spPr>
                          <a:xfrm>
                            <a:off x="615722" y="722175"/>
                            <a:ext cx="76203" cy="646961"/>
                          </a:xfrm>
                          <a:custGeom>
                            <a:avLst/>
                            <a:gdLst/>
                            <a:ahLst/>
                            <a:cxnLst/>
                            <a:rect l="0" t="0" r="0" b="0"/>
                            <a:pathLst>
                              <a:path w="76203" h="646961">
                                <a:moveTo>
                                  <a:pt x="0" y="0"/>
                                </a:moveTo>
                                <a:lnTo>
                                  <a:pt x="76203" y="0"/>
                                </a:lnTo>
                                <a:lnTo>
                                  <a:pt x="76203" y="646961"/>
                                </a:lnTo>
                                <a:lnTo>
                                  <a:pt x="0" y="64696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w14:anchorId="39D902FE" id="Group 4011" o:spid="_x0000_s1207" style="position:absolute;left:0;text-align:left;margin-left:-9.1pt;margin-top:7.85pt;width:295.25pt;height:160.3pt;z-index:251660288;mso-width-relative:margin;mso-height-relative:margin" coordorigin="662,1727" coordsize="37497,20361"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">
                <v:rect id="Rectangle 3989" o:spid="_x0000_s1208" style="position:absolute;left:34725;top:8854;width:938;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" filled="f" stroked="f">
                  <v:textbox inset="0,0,0,0">
                    <w:txbxContent>
                      <w:p w14:paraId="7647F000" w14:textId="77777777" w:rsidR="009D2D45" w:rsidRDefault="001F66CA">
                        <w:pPr>
                          <w:spacing w:after="160" w:line="259" w:lineRule="auto"/>
                          <w:jc w:val="left"/>
                        </w:pPr>
                        <w:r>
                          <w:rPr>
                            <w:w w:val="109"/>
                          </w:rPr>
                          <w:t>1</w:t>
                        </w:r>
                      </w:p>
                    </w:txbxContent>
                  </v:textbox>
                </v:rect>
                <v:rect id="Rectangle 3990" o:spid="_x0000_s1209" style="position:absolute;left:35783;top:8854;width:2377;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" filled="f" stroked="f">
                  <v:textbox inset="0,0,0,0">
                    <w:txbxContent>
                      <w:p w14:paraId="68B81E5B" w14:textId="77777777" w:rsidR="009D2D45" w:rsidRDefault="001F66CA">
                        <w:pPr>
                          <w:spacing w:after="160" w:line="259" w:lineRule="auto"/>
                          <w:jc w:val="left"/>
                        </w:pPr>
                        <w:proofErr w:type="gramStart"/>
                        <w:r>
                          <w:rPr>
                            <w:w w:val="105"/>
                          </w:rPr>
                          <w:t>µm</w:t>
                        </w:r>
                        <w:proofErr w:type="gramEnd"/>
                      </w:p>
                    </w:txbxContent>
                  </v:textbox>
                </v:rect>
                <v:shape id="Picture 495" o:spid="_x0000_s1210" type="#_x0000_t75" style="position:absolute;left:2187;top:1727;width:32249;height:203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">
                  <v:imagedata r:id="rId46" o:title=""/>
                </v:shape>
                <v:shape id="Shape 496" o:spid="_x0000_s1211" style="position:absolute;left:17381;top:13432;width:11980;height:1349;visibility:visible;mso-wrap-style:square;v-text-anchor:top" coordsize="1197914,134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" path="m79251,l76730,31515r1121184,91171l1197152,134879,75696,44439,73155,76203,,32005,79251,xe" fillcolor="#221f21" stroked="f" strokeweight="0">
                  <v:stroke miterlimit="83231f" joinstyle="miter"/>
                  <v:path arrowok="t" textboxrect="0,0,1197914,134879"/>
                </v:shape>
                <v:shape id="Shape 497" o:spid="_x0000_s1212" style="position:absolute;left:7285;top:14933;width:10584;height:5822;visibility:visible;mso-wrap-style:square;v-text-anchor:top" coordsize="1058462,582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" path="m6096,l994408,540103r15284,-28021l1058462,582189r-85347,-3048l988525,550888,,10668,6096,xe" fillcolor="#221f21" stroked="f" strokeweight="0">
                  <v:stroke miterlimit="83231f" joinstyle="miter"/>
                  <v:path arrowok="t" textboxrect="0,0,1058462,582189"/>
                </v:shape>
                <v:shape id="Picture 499" o:spid="_x0000_s1213" type="#_x0000_t75" style="position:absolute;left:662;top:14895;width:8657;height:6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">
                  <v:imagedata r:id="rId47" o:title=""/>
                </v:shape>
                <v:rect id="Rectangle 500" o:spid="_x0000_s1214" style="position:absolute;left:2994;top:14973;width:5760;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" filled="f" stroked="f">
                  <v:textbox inset="0,0,0,0">
                    <w:txbxContent>
                      <w:p w14:paraId="6D6166E7" w14:textId="77777777" w:rsidR="009D2D45" w:rsidRPr="00B706AE" w:rsidRDefault="001F66CA">
                        <w:pPr>
                          <w:spacing w:after="160" w:line="259" w:lineRule="auto"/>
                          <w:jc w:val="left"/>
                          <w:rPr>
                            <w:sz w:val="22"/>
                            <w:szCs w:val="22"/>
                          </w:rPr>
                        </w:pPr>
                        <w:r w:rsidRPr="00B706AE">
                          <w:rPr>
                            <w:w w:val="113"/>
                            <w:sz w:val="22"/>
                            <w:szCs w:val="22"/>
                          </w:rPr>
                          <w:t>Zone</w:t>
                        </w:r>
                        <w:r w:rsidRPr="00B706AE">
                          <w:rPr>
                            <w:spacing w:val="10"/>
                            <w:w w:val="113"/>
                            <w:sz w:val="22"/>
                            <w:szCs w:val="22"/>
                          </w:rPr>
                          <w:t xml:space="preserve"> </w:t>
                        </w:r>
                        <w:r w:rsidRPr="00B706AE">
                          <w:rPr>
                            <w:w w:val="113"/>
                            <w:sz w:val="22"/>
                            <w:szCs w:val="22"/>
                          </w:rPr>
                          <w:t>1</w:t>
                        </w:r>
                      </w:p>
                    </w:txbxContent>
                  </v:textbox>
                </v:rect>
                <v:rect id="Rectangle 501" o:spid="_x0000_s1215" style="position:absolute;left:2141;top:16436;width:7515;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" filled="f" stroked="f">
                  <v:textbox inset="0,0,0,0">
                    <w:txbxContent>
                      <w:p w14:paraId="6D855671" w14:textId="77777777" w:rsidR="009D2D45" w:rsidRDefault="001F66CA">
                        <w:pPr>
                          <w:spacing w:after="160" w:line="259" w:lineRule="auto"/>
                          <w:jc w:val="left"/>
                        </w:pPr>
                        <w:proofErr w:type="gramStart"/>
                        <w:r>
                          <w:rPr>
                            <w:w w:val="109"/>
                          </w:rPr>
                          <w:t>perçue</w:t>
                        </w:r>
                        <w:proofErr w:type="gramEnd"/>
                        <w:r>
                          <w:rPr>
                            <w:spacing w:val="11"/>
                            <w:w w:val="109"/>
                          </w:rPr>
                          <w:t xml:space="preserve"> </w:t>
                        </w:r>
                        <w:r>
                          <w:rPr>
                            <w:w w:val="109"/>
                          </w:rPr>
                          <w:t>en</w:t>
                        </w:r>
                      </w:p>
                    </w:txbxContent>
                  </v:textbox>
                </v:rect>
                <v:rect id="Rectangle 502" o:spid="_x0000_s1216" style="position:absolute;left:3909;top:17907;width:281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" filled="f" stroked="f">
                  <v:textbox inset="0,0,0,0">
                    <w:txbxContent>
                      <w:p w14:paraId="7C576289" w14:textId="77777777" w:rsidR="009D2D45" w:rsidRDefault="001F66CA">
                        <w:pPr>
                          <w:spacing w:after="160" w:line="259" w:lineRule="auto"/>
                          <w:jc w:val="left"/>
                        </w:pPr>
                        <w:proofErr w:type="gramStart"/>
                        <w:r>
                          <w:rPr>
                            <w:w w:val="103"/>
                          </w:rPr>
                          <w:t>vert</w:t>
                        </w:r>
                        <w:proofErr w:type="gramEnd"/>
                      </w:p>
                    </w:txbxContent>
                  </v:textbox>
                </v:rect>
                <v:shape id="Picture 505" o:spid="_x0000_s1217" type="#_x0000_t75" style="position:absolute;left:27486;top:15017;width:8718;height:34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">
                  <v:imagedata r:id="rId48" o:title=""/>
                </v:shape>
                <v:rect id="Rectangle 506" o:spid="_x0000_s1218" style="position:absolute;left:29818;top:15095;width:5265;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" filled="f" stroked="f">
                  <v:textbox inset="0,0,0,0">
                    <w:txbxContent>
                      <w:p w14:paraId="31324CDC" w14:textId="77777777" w:rsidR="009D2D45" w:rsidRDefault="001F66CA">
                        <w:pPr>
                          <w:spacing w:after="160" w:line="259" w:lineRule="auto"/>
                          <w:jc w:val="left"/>
                        </w:pPr>
                        <w:r w:rsidRPr="00B706AE">
                          <w:rPr>
                            <w:w w:val="113"/>
                            <w:sz w:val="22"/>
                            <w:szCs w:val="22"/>
                          </w:rPr>
                          <w:t>Zone</w:t>
                        </w:r>
                        <w:r w:rsidRPr="00B706AE">
                          <w:rPr>
                            <w:spacing w:val="10"/>
                            <w:w w:val="113"/>
                            <w:sz w:val="22"/>
                            <w:szCs w:val="22"/>
                          </w:rPr>
                          <w:t xml:space="preserve"> </w:t>
                        </w:r>
                        <w:r>
                          <w:rPr>
                            <w:w w:val="113"/>
                          </w:rPr>
                          <w:t>2</w:t>
                        </w:r>
                      </w:p>
                    </w:txbxContent>
                  </v:textbox>
                </v:rect>
                <v:shape id="Picture 508" o:spid="_x0000_s1219" type="#_x0000_t75" style="position:absolute;left:6637;top:9164;width:4938;height:20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">
                  <v:imagedata r:id="rId49" o:title=""/>
                </v:shape>
                <v:rect id="Rectangle 3987" o:spid="_x0000_s1220" style="position:absolute;left:7612;top:9205;width:93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" filled="f" stroked="f">
                  <v:textbox inset="0,0,0,0">
                    <w:txbxContent>
                      <w:p w14:paraId="3C4F5BF4" w14:textId="77777777" w:rsidR="009D2D45" w:rsidRDefault="001F66CA">
                        <w:pPr>
                          <w:spacing w:after="160" w:line="259" w:lineRule="auto"/>
                          <w:jc w:val="left"/>
                        </w:pPr>
                        <w:r>
                          <w:rPr>
                            <w:w w:val="109"/>
                          </w:rPr>
                          <w:t>1</w:t>
                        </w:r>
                      </w:p>
                    </w:txbxContent>
                  </v:textbox>
                </v:rect>
                <v:rect id="Rectangle 3988" o:spid="_x0000_s1221" style="position:absolute;left:8670;top:9205;width:2378;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" filled="f" stroked="f">
                  <v:textbox inset="0,0,0,0">
                    <w:txbxContent>
                      <w:p w14:paraId="28FB61F5" w14:textId="77777777" w:rsidR="009D2D45" w:rsidRDefault="001F66CA">
                        <w:pPr>
                          <w:spacing w:after="160" w:line="259" w:lineRule="auto"/>
                          <w:jc w:val="left"/>
                        </w:pPr>
                        <w:proofErr w:type="gramStart"/>
                        <w:r>
                          <w:rPr>
                            <w:w w:val="105"/>
                          </w:rPr>
                          <w:t>µm</w:t>
                        </w:r>
                        <w:proofErr w:type="gramEnd"/>
                      </w:p>
                    </w:txbxContent>
                  </v:textbox>
                </v:rect>
                <v:shape id="Shape 5453" o:spid="_x0000_s1222" style="position:absolute;left:33163;top:7320;width:762;height:6478;visibility:visible;mso-wrap-style:square;v-text-anchor:top" coordsize="76203,647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" path="m,l76203,r,647723l,647723,,e" fillcolor="#221f21" stroked="f" strokeweight="0">
                  <v:stroke miterlimit="83231f" joinstyle="miter"/>
                  <v:path arrowok="t" textboxrect="0,0,76203,647723"/>
                </v:shape>
                <v:shape id="Shape 5454" o:spid="_x0000_s1223" style="position:absolute;left:6157;top:7221;width:762;height:6470;visibility:visible;mso-wrap-style:square;v-text-anchor:top" coordsize="76203,646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" path="m,l76203,r,646961l,646961,,e" fillcolor="#221f21" stroked="f" strokeweight="0">
                  <v:stroke miterlimit="83231f" joinstyle="miter"/>
                  <v:path arrowok="t" textboxrect="0,0,76203,646961"/>
                </v:shape>
              </v:group>
            </w:pict>
          </mc:Fallback>
        </mc:AlternateContent>
      </w:r>
    </w:p>
    <w:p w14:paraId="57F61F70" w14:textId="486E1E6D" w:rsidR="00B706AE" w:rsidRDefault="00B706AE" w:rsidP="0045681E"/>
    <w:p w14:paraId="432325EB" w14:textId="7B7CD7A2" w:rsidR="00B706AE" w:rsidRDefault="00B706AE" w:rsidP="0045681E"/>
    <w:p w14:paraId="5CD400A1" w14:textId="2AA16CC6" w:rsidR="009D2D45" w:rsidRDefault="001F66CA" w:rsidP="00B706AE">
      <w:pPr>
        <w:ind w:left="6096"/>
      </w:pPr>
      <w:r>
        <w:t>L’échelle de la photographie est indiquée grâce à la barre verticale noire située à droite : cette barre indique une longueur de 1 µm.</w:t>
      </w:r>
    </w:p>
    <w:p w14:paraId="23F7C546" w14:textId="555E77C8" w:rsidR="00B706AE" w:rsidRDefault="00B706AE" w:rsidP="0045681E"/>
    <w:p w14:paraId="0B79D324" w14:textId="7151C343" w:rsidR="00B706AE" w:rsidRDefault="00B706AE" w:rsidP="0045681E"/>
    <w:p w14:paraId="03EE5704" w14:textId="77777777" w:rsidR="00B706AE" w:rsidRDefault="00B706AE" w:rsidP="0045681E"/>
    <w:p w14:paraId="5DF523C5" w14:textId="77777777" w:rsidR="00B706AE" w:rsidRDefault="00B706AE" w:rsidP="0045681E"/>
    <w:p w14:paraId="2209D886" w14:textId="77777777" w:rsidR="00B706AE" w:rsidRDefault="00B706AE" w:rsidP="0045681E"/>
    <w:p w14:paraId="4C28FD66" w14:textId="5FA8AADC" w:rsidR="009D2D45" w:rsidRDefault="001F66CA" w:rsidP="00B706AE">
      <w:pPr>
        <w:jc w:val="center"/>
      </w:pPr>
      <w:r>
        <w:t xml:space="preserve">Figure 5. Photos prises au microscope électronique de la partie supérieure </w:t>
      </w:r>
      <w:r w:rsidR="00B706AE">
        <w:br/>
      </w:r>
      <w:r>
        <w:t>d’un scarabée dans deux zones perçues de couleurs différentes</w:t>
      </w:r>
    </w:p>
    <w:p w14:paraId="5B8E14E2" w14:textId="41F1686B" w:rsidR="009D2D45" w:rsidRPr="00B706AE" w:rsidRDefault="001F66CA" w:rsidP="00B706AE">
      <w:pPr>
        <w:jc w:val="center"/>
        <w:rPr>
          <w:i/>
          <w:iCs/>
        </w:rPr>
      </w:pPr>
      <w:r w:rsidRPr="00B706AE">
        <w:rPr>
          <w:i/>
          <w:iCs/>
        </w:rPr>
        <w:t xml:space="preserve">D’après </w:t>
      </w:r>
      <w:proofErr w:type="spellStart"/>
      <w:r w:rsidRPr="00B706AE">
        <w:rPr>
          <w:i/>
          <w:iCs/>
        </w:rPr>
        <w:t>Bioinspiration</w:t>
      </w:r>
      <w:proofErr w:type="spellEnd"/>
      <w:r w:rsidRPr="00B706AE">
        <w:rPr>
          <w:i/>
          <w:iCs/>
        </w:rPr>
        <w:t xml:space="preserve"> </w:t>
      </w:r>
      <w:proofErr w:type="spellStart"/>
      <w:r w:rsidRPr="00B706AE">
        <w:rPr>
          <w:i/>
          <w:iCs/>
        </w:rPr>
        <w:t>Biomimetics</w:t>
      </w:r>
      <w:proofErr w:type="spellEnd"/>
      <w:r w:rsidRPr="00B706AE">
        <w:rPr>
          <w:i/>
          <w:iCs/>
        </w:rPr>
        <w:t xml:space="preserve"> (2013)</w:t>
      </w:r>
    </w:p>
    <w:p w14:paraId="5209DE79" w14:textId="77777777" w:rsidR="00B706AE" w:rsidRDefault="00B706AE" w:rsidP="0045681E"/>
    <w:p w14:paraId="74C41257" w14:textId="06F10F27" w:rsidR="009D2D45" w:rsidRDefault="001F66CA" w:rsidP="0045681E">
      <w:r w:rsidRPr="00B706AE">
        <w:rPr>
          <w:b/>
          <w:bCs/>
        </w:rPr>
        <w:t>Q9.</w:t>
      </w:r>
      <w:r>
        <w:t xml:space="preserve"> </w:t>
      </w:r>
      <w:r>
        <w:t>Estimer la longueur d’onde qui correspond à des interférences constructives dans la zone 2. Proposer une hypothèse pour la couleur perçue pour la zone 2 de ce scarabée.</w:t>
      </w:r>
    </w:p>
    <w:p w14:paraId="54D11701" w14:textId="77777777" w:rsidR="0053556F" w:rsidRPr="0053556F" w:rsidRDefault="0053556F" w:rsidP="0045681E">
      <w:pPr>
        <w:rPr>
          <w:iCs/>
        </w:rPr>
      </w:pPr>
    </w:p>
    <w:p w14:paraId="2100978E" w14:textId="480722DB" w:rsidR="009D2D45" w:rsidRDefault="001F66CA" w:rsidP="0045681E">
      <w:r>
        <w:rPr>
          <w:i/>
        </w:rPr>
        <w:t>Le candidat est invité à prendre des initiatives et à présenter sa démarche même si elle n’a pas abouti. La démarche suivie est évaluée et nécessite donc d’être correctement présentée.</w:t>
      </w:r>
    </w:p>
    <w:sectPr w:rsidR="009D2D45" w:rsidSect="0045681E">
      <w:footerReference w:type="even" r:id="rId50"/>
      <w:footerReference w:type="first" r:id="rId51"/>
      <w:pgSz w:w="11920" w:h="16840"/>
      <w:pgMar w:top="794" w:right="794" w:bottom="794" w:left="794" w:header="720" w:footer="737" w:gutter="0"/>
      <w:pgNumType w:start="6"/>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59437E7" w14:textId="77777777" w:rsidR="001F66CA" w:rsidRDefault="001F66CA">
      <w:pPr>
        <w:spacing w:line="240" w:lineRule="auto"/>
      </w:pPr>
      <w:r>
        <w:separator/>
      </w:r>
    </w:p>
  </w:endnote>
  <w:endnote w:type="continuationSeparator" w:id="0">
    <w:p w14:paraId="5164E7AF" w14:textId="77777777" w:rsidR="001F66CA" w:rsidRDefault="001F66C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1C8598" w14:textId="77777777" w:rsidR="009D2D45" w:rsidRDefault="001F66CA">
    <w:pPr>
      <w:tabs>
        <w:tab w:val="right" w:pos="9641"/>
      </w:tabs>
      <w:spacing w:line="259" w:lineRule="auto"/>
      <w:jc w:val="left"/>
    </w:pPr>
    <w:r>
      <w:rPr>
        <w:sz w:val="22"/>
      </w:rPr>
      <w:t>25-PYCJ2ME3</w:t>
    </w:r>
    <w:r>
      <w:rPr>
        <w:sz w:val="22"/>
      </w:rPr>
      <w:tab/>
      <w:t xml:space="preserve">Page </w:t>
    </w:r>
    <w:r>
      <w:fldChar w:fldCharType="begin"/>
    </w:r>
    <w:r>
      <w:instrText xml:space="preserve"> PAGE   \* MERGEFORMAT </w:instrText>
    </w:r>
    <w:r>
      <w:fldChar w:fldCharType="separate"/>
    </w:r>
    <w:r>
      <w:rPr>
        <w:sz w:val="22"/>
      </w:rPr>
      <w:t>6</w:t>
    </w:r>
    <w:r>
      <w:rPr>
        <w:sz w:val="22"/>
      </w:rPr>
      <w:fldChar w:fldCharType="end"/>
    </w:r>
    <w:r>
      <w:rPr>
        <w:sz w:val="22"/>
      </w:rPr>
      <w:t>/1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E28067" w14:textId="77777777" w:rsidR="009D2D45" w:rsidRDefault="001F66CA">
    <w:pPr>
      <w:tabs>
        <w:tab w:val="right" w:pos="9641"/>
      </w:tabs>
      <w:spacing w:line="259" w:lineRule="auto"/>
      <w:jc w:val="left"/>
    </w:pPr>
    <w:r>
      <w:rPr>
        <w:sz w:val="22"/>
      </w:rPr>
      <w:t>25-PYCJ2ME3</w:t>
    </w:r>
    <w:r>
      <w:rPr>
        <w:sz w:val="22"/>
      </w:rPr>
      <w:tab/>
      <w:t xml:space="preserve">Page </w:t>
    </w:r>
    <w:r>
      <w:fldChar w:fldCharType="begin"/>
    </w:r>
    <w:r>
      <w:instrText xml:space="preserve"> PAGE   \* MERGEFORMAT </w:instrText>
    </w:r>
    <w:r>
      <w:fldChar w:fldCharType="separate"/>
    </w:r>
    <w:r>
      <w:rPr>
        <w:sz w:val="22"/>
      </w:rPr>
      <w:t>6</w:t>
    </w:r>
    <w:r>
      <w:rPr>
        <w:sz w:val="22"/>
      </w:rPr>
      <w:fldChar w:fldCharType="end"/>
    </w:r>
    <w:r>
      <w:rPr>
        <w:sz w:val="22"/>
      </w:rPr>
      <w:t>/1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015B80C" w14:textId="77777777" w:rsidR="001F66CA" w:rsidRDefault="001F66CA">
      <w:pPr>
        <w:spacing w:line="240" w:lineRule="auto"/>
      </w:pPr>
      <w:r>
        <w:separator/>
      </w:r>
    </w:p>
  </w:footnote>
  <w:footnote w:type="continuationSeparator" w:id="0">
    <w:p w14:paraId="2B219C88" w14:textId="77777777" w:rsidR="001F66CA" w:rsidRDefault="001F66CA">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7E61689"/>
    <w:multiLevelType w:val="hybridMultilevel"/>
    <w:tmpl w:val="65BA0F5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1AD7563F"/>
    <w:multiLevelType w:val="hybridMultilevel"/>
    <w:tmpl w:val="21EEF1A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48040A78"/>
    <w:multiLevelType w:val="hybridMultilevel"/>
    <w:tmpl w:val="026084D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55795587"/>
    <w:multiLevelType w:val="hybridMultilevel"/>
    <w:tmpl w:val="31DE881A"/>
    <w:lvl w:ilvl="0" w:tplc="B52E4336">
      <w:start w:val="1"/>
      <w:numFmt w:val="bullet"/>
      <w:lvlText w:val=""/>
      <w:lvlJc w:val="left"/>
      <w:pPr>
        <w:ind w:left="7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1" w:tplc="F4621B4A">
      <w:start w:val="1"/>
      <w:numFmt w:val="bullet"/>
      <w:lvlText w:val="o"/>
      <w:lvlJc w:val="left"/>
      <w:pPr>
        <w:ind w:left="144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2" w:tplc="24B23970">
      <w:start w:val="1"/>
      <w:numFmt w:val="bullet"/>
      <w:lvlText w:val="▪"/>
      <w:lvlJc w:val="left"/>
      <w:pPr>
        <w:ind w:left="216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3" w:tplc="0A581354">
      <w:start w:val="1"/>
      <w:numFmt w:val="bullet"/>
      <w:lvlText w:val="•"/>
      <w:lvlJc w:val="left"/>
      <w:pPr>
        <w:ind w:left="28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4" w:tplc="CB34FD34">
      <w:start w:val="1"/>
      <w:numFmt w:val="bullet"/>
      <w:lvlText w:val="o"/>
      <w:lvlJc w:val="left"/>
      <w:pPr>
        <w:ind w:left="360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5" w:tplc="59B01560">
      <w:start w:val="1"/>
      <w:numFmt w:val="bullet"/>
      <w:lvlText w:val="▪"/>
      <w:lvlJc w:val="left"/>
      <w:pPr>
        <w:ind w:left="43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6" w:tplc="7B9EEFE6">
      <w:start w:val="1"/>
      <w:numFmt w:val="bullet"/>
      <w:lvlText w:val="•"/>
      <w:lvlJc w:val="left"/>
      <w:pPr>
        <w:ind w:left="504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7" w:tplc="F968BD58">
      <w:start w:val="1"/>
      <w:numFmt w:val="bullet"/>
      <w:lvlText w:val="o"/>
      <w:lvlJc w:val="left"/>
      <w:pPr>
        <w:ind w:left="576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8" w:tplc="7EB0972C">
      <w:start w:val="1"/>
      <w:numFmt w:val="bullet"/>
      <w:lvlText w:val="▪"/>
      <w:lvlJc w:val="left"/>
      <w:pPr>
        <w:ind w:left="64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abstractNum>
  <w:num w:numId="1" w16cid:durableId="1644192947">
    <w:abstractNumId w:val="3"/>
  </w:num>
  <w:num w:numId="2" w16cid:durableId="618950131">
    <w:abstractNumId w:val="2"/>
  </w:num>
  <w:num w:numId="3" w16cid:durableId="2121947512">
    <w:abstractNumId w:val="0"/>
  </w:num>
  <w:num w:numId="4" w16cid:durableId="101714835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D45"/>
    <w:rsid w:val="001F66CA"/>
    <w:rsid w:val="0042549B"/>
    <w:rsid w:val="0045681E"/>
    <w:rsid w:val="0053556F"/>
    <w:rsid w:val="00654883"/>
    <w:rsid w:val="00933187"/>
    <w:rsid w:val="009D2D45"/>
    <w:rsid w:val="00A100CD"/>
    <w:rsid w:val="00AC1450"/>
    <w:rsid w:val="00B706AE"/>
    <w:rsid w:val="00C00CAA"/>
    <w:rsid w:val="00CE5D80"/>
    <w:rsid w:val="00D37667"/>
    <w:rsid w:val="00E838B2"/>
    <w:rsid w:val="00EA245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82F3EA"/>
  <w15:docId w15:val="{055EE642-9485-4EA4-8D17-7E0A90968F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681E"/>
    <w:pPr>
      <w:spacing w:after="0" w:line="252" w:lineRule="auto"/>
      <w:jc w:val="both"/>
    </w:pPr>
    <w:rPr>
      <w:rFonts w:ascii="Arial" w:eastAsia="Calibri" w:hAnsi="Arial" w:cs="Calibri"/>
      <w:color w:val="000000"/>
    </w:rPr>
  </w:style>
  <w:style w:type="paragraph" w:styleId="Titre1">
    <w:name w:val="heading 1"/>
    <w:next w:val="Normal"/>
    <w:link w:val="Titre1Car"/>
    <w:uiPriority w:val="9"/>
    <w:qFormat/>
    <w:pPr>
      <w:keepNext/>
      <w:keepLines/>
      <w:spacing w:after="267" w:line="259" w:lineRule="auto"/>
      <w:ind w:left="10" w:right="5" w:hanging="10"/>
      <w:jc w:val="center"/>
      <w:outlineLvl w:val="0"/>
    </w:pPr>
    <w:rPr>
      <w:rFonts w:ascii="Calibri" w:eastAsia="Calibri" w:hAnsi="Calibri" w:cs="Calibri"/>
      <w:i/>
      <w:color w:val="000000"/>
      <w:sz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Pr>
      <w:rFonts w:ascii="Calibri" w:eastAsia="Calibri" w:hAnsi="Calibri" w:cs="Calibri"/>
      <w:i/>
      <w:color w:val="000000"/>
      <w:sz w:val="20"/>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En-tte">
    <w:name w:val="header"/>
    <w:basedOn w:val="Normal"/>
    <w:link w:val="En-tteCar"/>
    <w:uiPriority w:val="99"/>
    <w:unhideWhenUsed/>
    <w:rsid w:val="0045681E"/>
    <w:pPr>
      <w:tabs>
        <w:tab w:val="center" w:pos="4536"/>
        <w:tab w:val="right" w:pos="9072"/>
      </w:tabs>
      <w:spacing w:line="240" w:lineRule="auto"/>
    </w:pPr>
  </w:style>
  <w:style w:type="character" w:customStyle="1" w:styleId="En-tteCar">
    <w:name w:val="En-tête Car"/>
    <w:basedOn w:val="Policepardfaut"/>
    <w:link w:val="En-tte"/>
    <w:uiPriority w:val="99"/>
    <w:rsid w:val="0045681E"/>
    <w:rPr>
      <w:rFonts w:ascii="Arial" w:eastAsia="Calibri" w:hAnsi="Arial" w:cs="Calibri"/>
      <w:color w:val="000000"/>
    </w:rPr>
  </w:style>
  <w:style w:type="paragraph" w:styleId="Pieddepage">
    <w:name w:val="footer"/>
    <w:basedOn w:val="Normal"/>
    <w:link w:val="PieddepageCar"/>
    <w:uiPriority w:val="99"/>
    <w:semiHidden/>
    <w:unhideWhenUsed/>
    <w:rsid w:val="0045681E"/>
    <w:pPr>
      <w:tabs>
        <w:tab w:val="center" w:pos="4536"/>
        <w:tab w:val="right" w:pos="9072"/>
      </w:tabs>
      <w:spacing w:line="240" w:lineRule="auto"/>
    </w:pPr>
  </w:style>
  <w:style w:type="character" w:customStyle="1" w:styleId="PieddepageCar">
    <w:name w:val="Pied de page Car"/>
    <w:basedOn w:val="Policepardfaut"/>
    <w:link w:val="Pieddepage"/>
    <w:uiPriority w:val="99"/>
    <w:semiHidden/>
    <w:rsid w:val="0045681E"/>
    <w:rPr>
      <w:rFonts w:ascii="Arial" w:eastAsia="Calibri" w:hAnsi="Arial" w:cs="Calibri"/>
      <w:color w:val="000000"/>
    </w:rPr>
  </w:style>
  <w:style w:type="character" w:styleId="Lienhypertexte">
    <w:name w:val="Hyperlink"/>
    <w:basedOn w:val="Policepardfaut"/>
    <w:uiPriority w:val="99"/>
    <w:unhideWhenUsed/>
    <w:rsid w:val="0045681E"/>
    <w:rPr>
      <w:color w:val="0563C1" w:themeColor="hyperlink"/>
      <w:u w:val="single"/>
    </w:rPr>
  </w:style>
  <w:style w:type="character" w:styleId="Mentionnonrsolue">
    <w:name w:val="Unresolved Mention"/>
    <w:basedOn w:val="Policepardfaut"/>
    <w:uiPriority w:val="99"/>
    <w:semiHidden/>
    <w:unhideWhenUsed/>
    <w:rsid w:val="0045681E"/>
    <w:rPr>
      <w:color w:val="605E5C"/>
      <w:shd w:val="clear" w:color="auto" w:fill="E1DFDD"/>
    </w:rPr>
  </w:style>
  <w:style w:type="paragraph" w:styleId="Paragraphedeliste">
    <w:name w:val="List Paragraph"/>
    <w:basedOn w:val="Normal"/>
    <w:uiPriority w:val="34"/>
    <w:qFormat/>
    <w:rsid w:val="00AC145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g"/><Relationship Id="rId26" Type="http://schemas.openxmlformats.org/officeDocument/2006/relationships/image" Target="media/image19.wmf"/><Relationship Id="rId39" Type="http://schemas.openxmlformats.org/officeDocument/2006/relationships/image" Target="media/image29.jpeg"/><Relationship Id="rId21" Type="http://schemas.openxmlformats.org/officeDocument/2006/relationships/image" Target="media/image14.png"/><Relationship Id="rId34" Type="http://schemas.openxmlformats.org/officeDocument/2006/relationships/image" Target="media/image24.jpg"/><Relationship Id="rId42" Type="http://schemas.openxmlformats.org/officeDocument/2006/relationships/image" Target="media/image32.jpg"/><Relationship Id="rId47" Type="http://schemas.openxmlformats.org/officeDocument/2006/relationships/image" Target="media/image37.jpeg"/><Relationship Id="rId50" Type="http://schemas.openxmlformats.org/officeDocument/2006/relationships/footer" Target="footer1.xml"/><Relationship Id="rId7" Type="http://schemas.openxmlformats.org/officeDocument/2006/relationships/hyperlink" Target="https://www.labolycee.org" TargetMode="Externa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2.bin"/><Relationship Id="rId11" Type="http://schemas.openxmlformats.org/officeDocument/2006/relationships/image" Target="media/image4.jpeg"/><Relationship Id="rId24" Type="http://schemas.openxmlformats.org/officeDocument/2006/relationships/image" Target="media/image17.jpeg"/><Relationship Id="rId32" Type="http://schemas.openxmlformats.org/officeDocument/2006/relationships/image" Target="media/image22.jpg"/><Relationship Id="rId37" Type="http://schemas.openxmlformats.org/officeDocument/2006/relationships/image" Target="media/image27.jpeg"/><Relationship Id="rId40" Type="http://schemas.openxmlformats.org/officeDocument/2006/relationships/image" Target="media/image30.jpg"/><Relationship Id="rId45" Type="http://schemas.openxmlformats.org/officeDocument/2006/relationships/image" Target="media/image35.jpg"/><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image" Target="media/image3.jpg"/><Relationship Id="rId19" Type="http://schemas.openxmlformats.org/officeDocument/2006/relationships/image" Target="media/image12.jpg"/><Relationship Id="rId31" Type="http://schemas.openxmlformats.org/officeDocument/2006/relationships/oleObject" Target="embeddings/oleObject3.bin"/><Relationship Id="rId44" Type="http://schemas.openxmlformats.org/officeDocument/2006/relationships/image" Target="media/image34.png"/><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jpg"/><Relationship Id="rId14" Type="http://schemas.openxmlformats.org/officeDocument/2006/relationships/image" Target="media/image7.jpg"/><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image" Target="media/image21.wmf"/><Relationship Id="rId35" Type="http://schemas.openxmlformats.org/officeDocument/2006/relationships/image" Target="media/image25.jpg"/><Relationship Id="rId43" Type="http://schemas.openxmlformats.org/officeDocument/2006/relationships/image" Target="media/image33.jpg"/><Relationship Id="rId48" Type="http://schemas.openxmlformats.org/officeDocument/2006/relationships/image" Target="media/image38.png"/><Relationship Id="rId8" Type="http://schemas.openxmlformats.org/officeDocument/2006/relationships/image" Target="media/image1.jpg"/><Relationship Id="rId51"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8.jpeg"/><Relationship Id="rId33" Type="http://schemas.openxmlformats.org/officeDocument/2006/relationships/image" Target="media/image23.jpg"/><Relationship Id="rId38" Type="http://schemas.openxmlformats.org/officeDocument/2006/relationships/image" Target="media/image28.jpeg"/><Relationship Id="rId46" Type="http://schemas.openxmlformats.org/officeDocument/2006/relationships/image" Target="media/image36.jpeg"/><Relationship Id="rId20" Type="http://schemas.openxmlformats.org/officeDocument/2006/relationships/image" Target="media/image13.jpeg"/><Relationship Id="rId41" Type="http://schemas.openxmlformats.org/officeDocument/2006/relationships/image" Target="media/image31.jpe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6.jpeg"/><Relationship Id="rId49" Type="http://schemas.openxmlformats.org/officeDocument/2006/relationships/image" Target="media/image39.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036</Words>
  <Characters>5704</Characters>
  <Application>Microsoft Office Word</Application>
  <DocSecurity>0</DocSecurity>
  <Lines>47</Lines>
  <Paragraphs>13</Paragraphs>
  <ScaleCrop>false</ScaleCrop>
  <Company/>
  <LinksUpToDate>false</LinksUpToDate>
  <CharactersWithSpaces>6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2</cp:revision>
  <cp:lastPrinted>2025-12-11T13:39:00Z</cp:lastPrinted>
  <dcterms:created xsi:type="dcterms:W3CDTF">2025-12-11T13:40:00Z</dcterms:created>
  <dcterms:modified xsi:type="dcterms:W3CDTF">2025-12-11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